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66"/>
        <w:gridCol w:w="5599"/>
      </w:tblGrid>
      <w:tr w:rsidR="00546646" w:rsidRPr="001428AA" w14:paraId="2055C3DB" w14:textId="77777777" w:rsidTr="00192BC8">
        <w:trPr>
          <w:jc w:val="center"/>
        </w:trPr>
        <w:tc>
          <w:tcPr>
            <w:tcW w:w="4466" w:type="dxa"/>
          </w:tcPr>
          <w:p w14:paraId="609E4B2D" w14:textId="77777777" w:rsidR="00546646" w:rsidRPr="001428AA" w:rsidRDefault="00546646" w:rsidP="00192B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DED6EF1" wp14:editId="38C5D26B">
                      <wp:simplePos x="0" y="0"/>
                      <wp:positionH relativeFrom="column">
                        <wp:posOffset>553720</wp:posOffset>
                      </wp:positionH>
                      <wp:positionV relativeFrom="paragraph">
                        <wp:posOffset>189865</wp:posOffset>
                      </wp:positionV>
                      <wp:extent cx="1471613" cy="0"/>
                      <wp:effectExtent l="0" t="0" r="3365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7161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3722B12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6pt,14.95pt" to="159.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RƯỜNG THPT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UYỄN XUÂN ÔN</w:t>
            </w:r>
          </w:p>
        </w:tc>
        <w:tc>
          <w:tcPr>
            <w:tcW w:w="5599" w:type="dxa"/>
          </w:tcPr>
          <w:p w14:paraId="33B6EA85" w14:textId="77777777" w:rsidR="00546646" w:rsidRPr="001428AA" w:rsidRDefault="00546646" w:rsidP="00192B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HẢO SÁT CHẤT LƯỢNG HSG 12 </w:t>
            </w:r>
          </w:p>
          <w:p w14:paraId="0B4FBCBF" w14:textId="77777777" w:rsidR="00546646" w:rsidRDefault="00546646" w:rsidP="00192BC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ĂM HỌC 2022-2023</w:t>
            </w:r>
          </w:p>
          <w:p w14:paraId="0D08A95B" w14:textId="77777777" w:rsidR="00546646" w:rsidRPr="001729E8" w:rsidRDefault="00546646" w:rsidP="00192B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3A5F">
              <w:rPr>
                <w:rFonts w:ascii="Times New Roman" w:hAnsi="Times New Roman" w:cs="Times New Roman"/>
                <w:b/>
                <w:sz w:val="24"/>
                <w:szCs w:val="24"/>
              </w:rPr>
              <w:t>Môn: Toán.</w:t>
            </w:r>
            <w:r w:rsidRPr="001729E8">
              <w:rPr>
                <w:rFonts w:ascii="Times New Roman" w:hAnsi="Times New Roman" w:cs="Times New Roman"/>
                <w:sz w:val="24"/>
                <w:szCs w:val="24"/>
              </w:rPr>
              <w:t xml:space="preserve"> Thời gi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m bài</w:t>
            </w:r>
            <w:r w:rsidRPr="001729E8">
              <w:rPr>
                <w:rFonts w:ascii="Times New Roman" w:hAnsi="Times New Roman" w:cs="Times New Roman"/>
                <w:sz w:val="24"/>
                <w:szCs w:val="24"/>
              </w:rPr>
              <w:t xml:space="preserve"> 150 phút</w:t>
            </w:r>
          </w:p>
        </w:tc>
      </w:tr>
    </w:tbl>
    <w:p w14:paraId="15475A17" w14:textId="77777777" w:rsidR="00546646" w:rsidRPr="001428AA" w:rsidRDefault="00546646" w:rsidP="00546646">
      <w:pPr>
        <w:jc w:val="both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826158F" wp14:editId="0815DBC1">
                <wp:simplePos x="0" y="0"/>
                <wp:positionH relativeFrom="column">
                  <wp:posOffset>3609023</wp:posOffset>
                </wp:positionH>
                <wp:positionV relativeFrom="paragraph">
                  <wp:posOffset>90805</wp:posOffset>
                </wp:positionV>
                <wp:extent cx="1528762" cy="0"/>
                <wp:effectExtent l="0" t="0" r="3365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876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01A6F7" id="Straight Connector 5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4.2pt,7.15pt" to="404.5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" strokecolor="black [3200]" strokeweight=".5pt">
                <v:stroke joinstyle="miter"/>
              </v:line>
            </w:pict>
          </mc:Fallback>
        </mc:AlternateContent>
      </w:r>
    </w:p>
    <w:p w14:paraId="6D57DA4D" w14:textId="77777777" w:rsidR="00546646" w:rsidRPr="001428AA" w:rsidRDefault="00546646" w:rsidP="00546646">
      <w:pPr>
        <w:jc w:val="center"/>
        <w:rPr>
          <w:b/>
          <w:szCs w:val="24"/>
        </w:rPr>
      </w:pPr>
      <w:r w:rsidRPr="001428AA">
        <w:rPr>
          <w:b/>
          <w:szCs w:val="24"/>
        </w:rPr>
        <w:t xml:space="preserve">ĐỀ </w:t>
      </w:r>
      <w:r>
        <w:rPr>
          <w:b/>
          <w:szCs w:val="24"/>
        </w:rPr>
        <w:t>28</w:t>
      </w:r>
    </w:p>
    <w:p w14:paraId="5E5EB3C8" w14:textId="77777777" w:rsidR="00546646" w:rsidRPr="001428AA" w:rsidRDefault="00546646" w:rsidP="00546646">
      <w:pPr>
        <w:tabs>
          <w:tab w:val="left" w:pos="276"/>
          <w:tab w:val="left" w:pos="564"/>
        </w:tabs>
        <w:spacing w:after="0"/>
        <w:ind w:right="110"/>
        <w:contextualSpacing/>
        <w:jc w:val="both"/>
        <w:rPr>
          <w:rFonts w:eastAsia="Times New Roman"/>
          <w:bCs/>
          <w:color w:val="000000"/>
          <w:szCs w:val="24"/>
        </w:rPr>
      </w:pPr>
      <w:r w:rsidRPr="001428AA">
        <w:rPr>
          <w:b/>
          <w:szCs w:val="24"/>
        </w:rPr>
        <w:t>Câu 1.</w:t>
      </w:r>
      <w:r w:rsidRPr="001428AA">
        <w:rPr>
          <w:szCs w:val="24"/>
        </w:rPr>
        <w:t xml:space="preserve"> </w:t>
      </w:r>
      <w:r w:rsidRPr="001428AA">
        <w:rPr>
          <w:rFonts w:eastAsia="Times New Roman"/>
          <w:bCs/>
          <w:color w:val="000000"/>
          <w:szCs w:val="24"/>
        </w:rPr>
        <w:t xml:space="preserve">Giải hệ phương trình </w:t>
      </w:r>
    </w:p>
    <w:p w14:paraId="7223EA94" w14:textId="77777777" w:rsidR="00546646" w:rsidRPr="001428AA" w:rsidRDefault="00546646" w:rsidP="00546646">
      <w:pPr>
        <w:tabs>
          <w:tab w:val="left" w:pos="276"/>
          <w:tab w:val="left" w:pos="564"/>
        </w:tabs>
        <w:spacing w:after="0"/>
        <w:ind w:left="114" w:right="110"/>
        <w:contextualSpacing/>
        <w:jc w:val="both"/>
        <w:rPr>
          <w:rFonts w:eastAsia="Times New Roman"/>
          <w:b/>
          <w:bCs/>
          <w:color w:val="000000"/>
          <w:szCs w:val="24"/>
        </w:rPr>
      </w:pPr>
      <w:r w:rsidRPr="001428AA">
        <w:rPr>
          <w:rFonts w:eastAsia="Times New Roman"/>
          <w:bCs/>
          <w:color w:val="000000"/>
          <w:szCs w:val="24"/>
        </w:rPr>
        <w:tab/>
      </w:r>
      <w:r w:rsidRPr="001428AA">
        <w:rPr>
          <w:rFonts w:eastAsia="Times New Roman"/>
          <w:bCs/>
          <w:color w:val="000000"/>
          <w:szCs w:val="24"/>
        </w:rPr>
        <w:tab/>
      </w:r>
      <w:r w:rsidRPr="001428AA">
        <w:rPr>
          <w:rFonts w:eastAsia="Times New Roman"/>
          <w:bCs/>
          <w:color w:val="000000"/>
          <w:szCs w:val="24"/>
        </w:rPr>
        <w:tab/>
      </w:r>
      <w:r w:rsidRPr="001428AA">
        <w:rPr>
          <w:rFonts w:eastAsia="Times New Roman"/>
          <w:bCs/>
          <w:color w:val="000000"/>
          <w:szCs w:val="24"/>
        </w:rPr>
        <w:tab/>
      </w:r>
      <w:r w:rsidRPr="001428AA">
        <w:rPr>
          <w:rFonts w:eastAsia="Times New Roman"/>
          <w:bCs/>
          <w:color w:val="000000"/>
          <w:szCs w:val="24"/>
        </w:rPr>
        <w:tab/>
      </w:r>
      <w:r w:rsidRPr="001428AA">
        <w:rPr>
          <w:rFonts w:eastAsia="Times New Roman"/>
          <w:color w:val="000000"/>
          <w:position w:val="-42"/>
          <w:szCs w:val="24"/>
        </w:rPr>
        <w:object w:dxaOrig="5380" w:dyaOrig="960" w14:anchorId="4F48BE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48pt" o:ole="">
            <v:imagedata r:id="rId5" o:title=""/>
          </v:shape>
          <o:OLEObject Type="Embed" ProgID="Equation.DSMT4" ShapeID="_x0000_i1025" DrawAspect="Content" ObjectID="_1721415415" r:id="rId6"/>
        </w:object>
      </w:r>
    </w:p>
    <w:p w14:paraId="66EB1152" w14:textId="77777777" w:rsidR="00546646" w:rsidRPr="001428AA" w:rsidRDefault="00546646" w:rsidP="00546646">
      <w:pPr>
        <w:jc w:val="both"/>
        <w:rPr>
          <w:b/>
          <w:szCs w:val="24"/>
        </w:rPr>
      </w:pPr>
      <w:r w:rsidRPr="001428AA">
        <w:rPr>
          <w:b/>
          <w:szCs w:val="24"/>
        </w:rPr>
        <w:t xml:space="preserve">Câu 2. </w:t>
      </w:r>
    </w:p>
    <w:p w14:paraId="630463CF" w14:textId="77777777" w:rsidR="00546646" w:rsidRPr="001428AA" w:rsidRDefault="00546646" w:rsidP="0054664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28AA">
        <w:rPr>
          <w:rFonts w:ascii="Times New Roman" w:hAnsi="Times New Roman" w:cs="Times New Roman"/>
          <w:sz w:val="24"/>
          <w:szCs w:val="24"/>
        </w:rPr>
        <w:t xml:space="preserve">Có tất cả bao nhiêu giá trị nguyên của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34BDD48E">
          <v:shape id="_x0000_i1026" type="#_x0000_t75" style="width:13.2pt;height:11.4pt" o:ole="">
            <v:imagedata r:id="rId7" o:title=""/>
          </v:shape>
          <o:OLEObject Type="Embed" ProgID="Equation.DSMT4" ShapeID="_x0000_i1026" DrawAspect="Content" ObjectID="_1721415416" r:id="rId8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1428AA">
        <w:rPr>
          <w:rFonts w:ascii="Times New Roman" w:hAnsi="Times New Roman" w:cs="Times New Roman"/>
          <w:position w:val="-16"/>
          <w:sz w:val="24"/>
          <w:szCs w:val="24"/>
        </w:rPr>
        <w:object w:dxaOrig="2415" w:dyaOrig="435" w14:anchorId="71902293">
          <v:shape id="_x0000_i1027" type="#_x0000_t75" style="width:120.6pt;height:21.6pt" o:ole="">
            <v:imagedata r:id="rId9" o:title=""/>
          </v:shape>
          <o:OLEObject Type="Embed" ProgID="Equation.DSMT4" ShapeID="_x0000_i1027" DrawAspect="Content" ObjectID="_1721415417" r:id="rId10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luôn đồng biến trên khoảng </w:t>
      </w:r>
      <w:r w:rsidRPr="001428AA">
        <w:rPr>
          <w:rFonts w:ascii="Times New Roman" w:hAnsi="Times New Roman" w:cs="Times New Roman"/>
          <w:position w:val="-14"/>
          <w:sz w:val="24"/>
          <w:szCs w:val="24"/>
        </w:rPr>
        <w:object w:dxaOrig="720" w:dyaOrig="405" w14:anchorId="418B5D2F">
          <v:shape id="_x0000_i1028" type="#_x0000_t75" style="width:36pt;height:20.4pt" o:ole="">
            <v:imagedata r:id="rId11" o:title=""/>
          </v:shape>
          <o:OLEObject Type="Embed" ProgID="Equation.DSMT4" ShapeID="_x0000_i1028" DrawAspect="Content" ObjectID="_1721415418" r:id="rId12"/>
        </w:object>
      </w:r>
      <w:r w:rsidRPr="001428AA">
        <w:rPr>
          <w:rFonts w:ascii="Times New Roman" w:hAnsi="Times New Roman" w:cs="Times New Roman"/>
          <w:sz w:val="24"/>
          <w:szCs w:val="24"/>
        </w:rPr>
        <w:t>?</w:t>
      </w:r>
    </w:p>
    <w:p w14:paraId="3A75E10E" w14:textId="77777777" w:rsidR="00546646" w:rsidRPr="001428AA" w:rsidRDefault="00546646" w:rsidP="0054664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28AA">
        <w:rPr>
          <w:rFonts w:ascii="Times New Roman" w:hAnsi="Times New Roman" w:cs="Times New Roman"/>
          <w:sz w:val="24"/>
          <w:szCs w:val="24"/>
        </w:rPr>
        <w:t xml:space="preserve">Tìm hàm số bậc ba </w:t>
      </w:r>
      <w:r w:rsidRPr="001428AA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A82B09D">
          <v:shape id="_x0000_i1029" type="#_x0000_t75" style="width:47.4pt;height:20.4pt" o:ole="">
            <v:imagedata r:id="rId13" o:title=""/>
          </v:shape>
          <o:OLEObject Type="Embed" ProgID="Equation.DSMT4" ShapeID="_x0000_i1029" DrawAspect="Content" ObjectID="_1721415419" r:id="rId14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biết đồ thị đi qua điểm </w:t>
      </w:r>
      <w:r w:rsidRPr="001428AA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22BE3707">
          <v:shape id="_x0000_i1030" type="#_x0000_t75" style="width:115.2pt;height:20.4pt" o:ole="">
            <v:imagedata r:id="rId15" o:title=""/>
          </v:shape>
          <o:OLEObject Type="Embed" ProgID="Equation.DSMT4" ShapeID="_x0000_i1030" DrawAspect="Content" ObjectID="_1721415420" r:id="rId16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. Các đường thẳng </w:t>
      </w:r>
      <w:r w:rsidRPr="001428A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651BFA9">
          <v:shape id="_x0000_i1031" type="#_x0000_t75" style="width:62.4pt;height:15.6pt" o:ole="">
            <v:imagedata r:id="rId17" o:title=""/>
          </v:shape>
          <o:OLEObject Type="Embed" ProgID="Equation.DSMT4" ShapeID="_x0000_i1031" DrawAspect="Content" ObjectID="_1721415421" r:id="rId18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lại cắt đồ thị lần lượt tại các điểm </w:t>
      </w:r>
      <w:r w:rsidRPr="001428AA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932B879">
          <v:shape id="_x0000_i1032" type="#_x0000_t75" style="width:43.2pt;height:15.6pt" o:ole="">
            <v:imagedata r:id="rId19" o:title=""/>
          </v:shape>
          <o:OLEObject Type="Embed" ProgID="Equation.DSMT4" ShapeID="_x0000_i1032" DrawAspect="Content" ObjectID="_1721415422" r:id="rId20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(</w:t>
      </w:r>
      <w:r w:rsidRPr="001428AA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9DBBA05">
          <v:shape id="_x0000_i1033" type="#_x0000_t75" style="width:15.6pt;height:12.6pt" o:ole="">
            <v:imagedata r:id="rId21" o:title=""/>
          </v:shape>
          <o:OLEObject Type="Embed" ProgID="Equation.DSMT4" ShapeID="_x0000_i1033" DrawAspect="Content" ObjectID="_1721415423" r:id="rId22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khác </w:t>
      </w:r>
      <w:r w:rsidRPr="001428A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7C3745">
          <v:shape id="_x0000_i1034" type="#_x0000_t75" style="width:12pt;height:12.6pt" o:ole="">
            <v:imagedata r:id="rId23" o:title=""/>
          </v:shape>
          <o:OLEObject Type="Embed" ProgID="Equation.DSMT4" ShapeID="_x0000_i1034" DrawAspect="Content" ObjectID="_1721415424" r:id="rId24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và </w:t>
      </w:r>
      <w:r w:rsidRPr="001428A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16129A9">
          <v:shape id="_x0000_i1035" type="#_x0000_t75" style="width:12pt;height:12.6pt" o:ole="">
            <v:imagedata r:id="rId25" o:title=""/>
          </v:shape>
          <o:OLEObject Type="Embed" ProgID="Equation.DSMT4" ShapeID="_x0000_i1035" DrawAspect="Content" ObjectID="_1721415425" r:id="rId26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,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787F8D5">
          <v:shape id="_x0000_i1036" type="#_x0000_t75" style="width:14.4pt;height:14.4pt" o:ole="">
            <v:imagedata r:id="rId27" o:title=""/>
          </v:shape>
          <o:OLEObject Type="Embed" ProgID="Equation.DSMT4" ShapeID="_x0000_i1036" DrawAspect="Content" ObjectID="_1721415426" r:id="rId28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khác </w:t>
      </w:r>
      <w:r w:rsidRPr="001428A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661E550">
          <v:shape id="_x0000_i1037" type="#_x0000_t75" style="width:12pt;height:12.6pt" o:ole="">
            <v:imagedata r:id="rId29" o:title=""/>
          </v:shape>
          <o:OLEObject Type="Embed" ProgID="Equation.DSMT4" ShapeID="_x0000_i1037" DrawAspect="Content" ObjectID="_1721415427" r:id="rId30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và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4A6F10C">
          <v:shape id="_x0000_i1038" type="#_x0000_t75" style="width:12pt;height:14.4pt" o:ole="">
            <v:imagedata r:id="rId31" o:title=""/>
          </v:shape>
          <o:OLEObject Type="Embed" ProgID="Equation.DSMT4" ShapeID="_x0000_i1038" DrawAspect="Content" ObjectID="_1721415428" r:id="rId32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, </w:t>
      </w:r>
      <w:r w:rsidRPr="001428A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37A4209">
          <v:shape id="_x0000_i1039" type="#_x0000_t75" style="width:12pt;height:12.6pt" o:ole="">
            <v:imagedata r:id="rId33" o:title=""/>
          </v:shape>
          <o:OLEObject Type="Embed" ProgID="Equation.DSMT4" ShapeID="_x0000_i1039" DrawAspect="Content" ObjectID="_1721415429" r:id="rId34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khác </w:t>
      </w:r>
      <w:r w:rsidRPr="001428A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4442398">
          <v:shape id="_x0000_i1040" type="#_x0000_t75" style="width:12pt;height:12.6pt" o:ole="">
            <v:imagedata r:id="rId35" o:title=""/>
          </v:shape>
          <o:OLEObject Type="Embed" ProgID="Equation.DSMT4" ShapeID="_x0000_i1040" DrawAspect="Content" ObjectID="_1721415430" r:id="rId36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và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5164D45">
          <v:shape id="_x0000_i1041" type="#_x0000_t75" style="width:12pt;height:14.4pt" o:ole="">
            <v:imagedata r:id="rId37" o:title=""/>
          </v:shape>
          <o:OLEObject Type="Embed" ProgID="Equation.DSMT4" ShapeID="_x0000_i1041" DrawAspect="Content" ObjectID="_1721415431" r:id="rId38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. Biết rằng tổng các hoành độ của </w:t>
      </w:r>
      <w:r w:rsidRPr="001428AA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39F1BBF">
          <v:shape id="_x0000_i1042" type="#_x0000_t75" style="width:43.2pt;height:15.6pt" o:ole="">
            <v:imagedata r:id="rId39" o:title=""/>
          </v:shape>
          <o:OLEObject Type="Embed" ProgID="Equation.DSMT4" ShapeID="_x0000_i1042" DrawAspect="Content" ObjectID="_1721415432" r:id="rId40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bằng 5.</w:t>
      </w:r>
    </w:p>
    <w:p w14:paraId="57479C4B" w14:textId="77777777" w:rsidR="00546646" w:rsidRPr="001428AA" w:rsidRDefault="00546646" w:rsidP="00546646">
      <w:pPr>
        <w:pStyle w:val="Normal0"/>
        <w:widowControl/>
        <w:tabs>
          <w:tab w:val="left" w:pos="992"/>
        </w:tabs>
        <w:spacing w:before="120" w:line="276" w:lineRule="auto"/>
        <w:ind w:left="709" w:hanging="709"/>
        <w:jc w:val="both"/>
        <w:rPr>
          <w:rFonts w:ascii="Times New Roman" w:hAnsi="Times New Roman"/>
          <w:sz w:val="24"/>
          <w:szCs w:val="24"/>
        </w:rPr>
      </w:pPr>
      <w:r w:rsidRPr="001428AA">
        <w:rPr>
          <w:rFonts w:ascii="Times New Roman" w:hAnsi="Times New Roman"/>
          <w:b/>
          <w:sz w:val="24"/>
          <w:szCs w:val="24"/>
          <w:lang w:val="en-US"/>
        </w:rPr>
        <w:t>Câu 3.</w:t>
      </w:r>
      <w:r w:rsidRPr="001428A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428AA">
        <w:rPr>
          <w:rFonts w:ascii="Times New Roman" w:hAnsi="Times New Roman"/>
          <w:sz w:val="24"/>
          <w:szCs w:val="24"/>
        </w:rPr>
        <w:t>Một hộp có chứa</w:t>
      </w:r>
      <w:r w:rsidRPr="001428AA">
        <w:rPr>
          <w:rFonts w:ascii="Times New Roman" w:hAnsi="Times New Roman"/>
          <w:position w:val="-6"/>
          <w:sz w:val="24"/>
          <w:szCs w:val="24"/>
        </w:rPr>
        <w:object w:dxaOrig="180" w:dyaOrig="270" w14:anchorId="59F83365">
          <v:shape id="_x0000_i1043" type="#_x0000_t75" style="width:9pt;height:13.8pt" o:ole="">
            <v:imagedata r:id="rId41" o:title=""/>
          </v:shape>
          <o:OLEObject Type="Embed" ProgID="Equation.DSMT4" ShapeID="_x0000_i1043" DrawAspect="Content" ObjectID="_1721415433" r:id="rId42"/>
        </w:object>
      </w:r>
      <w:r w:rsidRPr="001428AA">
        <w:rPr>
          <w:rFonts w:ascii="Times New Roman" w:hAnsi="Times New Roman"/>
          <w:sz w:val="24"/>
          <w:szCs w:val="24"/>
        </w:rPr>
        <w:t xml:space="preserve"> viên bi đỏ, </w:t>
      </w:r>
      <w:r w:rsidRPr="001428AA">
        <w:rPr>
          <w:rFonts w:ascii="Times New Roman" w:hAnsi="Times New Roman"/>
          <w:position w:val="-6"/>
          <w:sz w:val="24"/>
          <w:szCs w:val="24"/>
        </w:rPr>
        <w:object w:dxaOrig="180" w:dyaOrig="270" w14:anchorId="21D88EB2">
          <v:shape id="_x0000_i1044" type="#_x0000_t75" style="width:9pt;height:13.8pt" o:ole="">
            <v:imagedata r:id="rId43" o:title=""/>
          </v:shape>
          <o:OLEObject Type="Embed" ProgID="Equation.DSMT4" ShapeID="_x0000_i1044" DrawAspect="Content" ObjectID="_1721415434" r:id="rId44"/>
        </w:object>
      </w:r>
      <w:r w:rsidRPr="001428AA">
        <w:rPr>
          <w:rFonts w:ascii="Times New Roman" w:hAnsi="Times New Roman"/>
          <w:sz w:val="24"/>
          <w:szCs w:val="24"/>
        </w:rPr>
        <w:t xml:space="preserve">viên bi xanh và </w:t>
      </w:r>
      <w:r w:rsidRPr="001428AA">
        <w:rPr>
          <w:rFonts w:ascii="Times New Roman" w:hAnsi="Times New Roman"/>
          <w:position w:val="-6"/>
          <w:sz w:val="24"/>
          <w:szCs w:val="24"/>
        </w:rPr>
        <w:object w:dxaOrig="195" w:dyaOrig="225" w14:anchorId="0BE716D0">
          <v:shape id="_x0000_i1045" type="#_x0000_t75" style="width:9.6pt;height:11.4pt" o:ole="">
            <v:imagedata r:id="rId45" o:title=""/>
          </v:shape>
          <o:OLEObject Type="Embed" ProgID="Equation.DSMT4" ShapeID="_x0000_i1045" DrawAspect="Content" ObjectID="_1721415435" r:id="rId46"/>
        </w:object>
      </w:r>
      <w:r w:rsidRPr="001428AA">
        <w:rPr>
          <w:rFonts w:ascii="Times New Roman" w:hAnsi="Times New Roman"/>
          <w:sz w:val="24"/>
          <w:szCs w:val="24"/>
        </w:rPr>
        <w:t xml:space="preserve"> viên bi vàng ( các viên bi kích thước như nhau, </w:t>
      </w:r>
      <w:r w:rsidRPr="001428AA">
        <w:rPr>
          <w:rFonts w:ascii="Times New Roman" w:hAnsi="Times New Roman"/>
          <w:position w:val="-6"/>
          <w:sz w:val="24"/>
          <w:szCs w:val="24"/>
        </w:rPr>
        <w:object w:dxaOrig="195" w:dyaOrig="225" w14:anchorId="3B62DC5D">
          <v:shape id="_x0000_i1046" type="#_x0000_t75" style="width:9.6pt;height:11.4pt" o:ole="">
            <v:imagedata r:id="rId47" o:title=""/>
          </v:shape>
          <o:OLEObject Type="Embed" ProgID="Equation.DSMT4" ShapeID="_x0000_i1046" DrawAspect="Content" ObjectID="_1721415436" r:id="rId48"/>
        </w:object>
      </w:r>
      <w:r w:rsidRPr="001428AA">
        <w:rPr>
          <w:rFonts w:ascii="Times New Roman" w:hAnsi="Times New Roman"/>
          <w:sz w:val="24"/>
          <w:szCs w:val="24"/>
        </w:rPr>
        <w:t xml:space="preserve"> là số nguyên dương). Lấy ngẫu nhiên </w:t>
      </w:r>
      <w:r w:rsidRPr="001428AA">
        <w:rPr>
          <w:rFonts w:ascii="Times New Roman" w:hAnsi="Times New Roman"/>
          <w:position w:val="-6"/>
          <w:sz w:val="24"/>
          <w:szCs w:val="24"/>
        </w:rPr>
        <w:object w:dxaOrig="180" w:dyaOrig="270" w14:anchorId="5AACBB78">
          <v:shape id="_x0000_i1047" type="#_x0000_t75" style="width:9pt;height:13.8pt" o:ole="">
            <v:imagedata r:id="rId49" o:title=""/>
          </v:shape>
          <o:OLEObject Type="Embed" ProgID="Equation.DSMT4" ShapeID="_x0000_i1047" DrawAspect="Content" ObjectID="_1721415437" r:id="rId50"/>
        </w:object>
      </w:r>
      <w:r w:rsidRPr="001428AA">
        <w:rPr>
          <w:rFonts w:ascii="Times New Roman" w:hAnsi="Times New Roman"/>
          <w:sz w:val="24"/>
          <w:szCs w:val="24"/>
        </w:rPr>
        <w:t xml:space="preserve"> viên bi từ hộp. Biết xác suất để trong ba viên vi lấy được có đủ </w:t>
      </w:r>
      <w:r w:rsidRPr="001428AA">
        <w:rPr>
          <w:rFonts w:ascii="Times New Roman" w:hAnsi="Times New Roman"/>
          <w:position w:val="-6"/>
          <w:sz w:val="24"/>
          <w:szCs w:val="24"/>
        </w:rPr>
        <w:object w:dxaOrig="180" w:dyaOrig="270" w14:anchorId="2FA0C2B6">
          <v:shape id="_x0000_i1048" type="#_x0000_t75" style="width:9pt;height:13.8pt" o:ole="">
            <v:imagedata r:id="rId51" o:title=""/>
          </v:shape>
          <o:OLEObject Type="Embed" ProgID="Equation.DSMT4" ShapeID="_x0000_i1048" DrawAspect="Content" ObjectID="_1721415438" r:id="rId52"/>
        </w:object>
      </w:r>
      <w:r w:rsidRPr="001428AA">
        <w:rPr>
          <w:rFonts w:ascii="Times New Roman" w:hAnsi="Times New Roman"/>
          <w:sz w:val="24"/>
          <w:szCs w:val="24"/>
        </w:rPr>
        <w:t xml:space="preserve"> màu là </w:t>
      </w:r>
      <w:r w:rsidRPr="001428AA">
        <w:rPr>
          <w:rFonts w:ascii="Times New Roman" w:hAnsi="Times New Roman"/>
          <w:position w:val="-24"/>
          <w:sz w:val="24"/>
          <w:szCs w:val="24"/>
        </w:rPr>
        <w:object w:dxaOrig="435" w:dyaOrig="630" w14:anchorId="455A8AF8">
          <v:shape id="_x0000_i1049" type="#_x0000_t75" style="width:21.6pt;height:31.8pt" o:ole="">
            <v:imagedata r:id="rId53" o:title=""/>
          </v:shape>
          <o:OLEObject Type="Embed" ProgID="Equation.DSMT4" ShapeID="_x0000_i1049" DrawAspect="Content" ObjectID="_1721415439" r:id="rId54"/>
        </w:object>
      </w:r>
      <w:r w:rsidRPr="001428AA">
        <w:rPr>
          <w:rFonts w:ascii="Times New Roman" w:hAnsi="Times New Roman"/>
          <w:sz w:val="24"/>
          <w:szCs w:val="24"/>
        </w:rPr>
        <w:t xml:space="preserve">. Tính xác suất </w:t>
      </w:r>
      <w:r w:rsidRPr="001428AA">
        <w:rPr>
          <w:rFonts w:ascii="Times New Roman" w:hAnsi="Times New Roman"/>
          <w:position w:val="-4"/>
          <w:sz w:val="24"/>
          <w:szCs w:val="24"/>
        </w:rPr>
        <w:object w:dxaOrig="240" w:dyaOrig="270" w14:anchorId="3D92378B">
          <v:shape id="_x0000_i1050" type="#_x0000_t75" style="width:12pt;height:13.8pt" o:ole="">
            <v:imagedata r:id="rId55" o:title=""/>
          </v:shape>
          <o:OLEObject Type="Embed" ProgID="Equation.DSMT4" ShapeID="_x0000_i1050" DrawAspect="Content" ObjectID="_1721415440" r:id="rId56"/>
        </w:object>
      </w:r>
      <w:r w:rsidRPr="001428AA">
        <w:rPr>
          <w:rFonts w:ascii="Times New Roman" w:hAnsi="Times New Roman"/>
          <w:sz w:val="24"/>
          <w:szCs w:val="24"/>
        </w:rPr>
        <w:t xml:space="preserve"> để trong </w:t>
      </w:r>
      <w:r w:rsidRPr="001428AA">
        <w:rPr>
          <w:rFonts w:ascii="Times New Roman" w:hAnsi="Times New Roman"/>
          <w:position w:val="-6"/>
          <w:sz w:val="24"/>
          <w:szCs w:val="24"/>
        </w:rPr>
        <w:object w:dxaOrig="180" w:dyaOrig="270" w14:anchorId="2D69951B">
          <v:shape id="_x0000_i1051" type="#_x0000_t75" style="width:9pt;height:13.8pt" o:ole="">
            <v:imagedata r:id="rId57" o:title=""/>
          </v:shape>
          <o:OLEObject Type="Embed" ProgID="Equation.DSMT4" ShapeID="_x0000_i1051" DrawAspect="Content" ObjectID="_1721415441" r:id="rId58"/>
        </w:object>
      </w:r>
      <w:r w:rsidRPr="001428AA">
        <w:rPr>
          <w:rFonts w:ascii="Times New Roman" w:hAnsi="Times New Roman"/>
          <w:sz w:val="24"/>
          <w:szCs w:val="24"/>
        </w:rPr>
        <w:t xml:space="preserve"> viên bi lấy được có nhiều nhất hai viên bi đỏ.</w:t>
      </w:r>
    </w:p>
    <w:p w14:paraId="7143CAA6" w14:textId="77777777" w:rsidR="00546646" w:rsidRPr="001428AA" w:rsidRDefault="00546646" w:rsidP="00546646">
      <w:pPr>
        <w:spacing w:after="0" w:line="240" w:lineRule="auto"/>
        <w:jc w:val="both"/>
        <w:rPr>
          <w:b/>
          <w:bCs/>
          <w:szCs w:val="24"/>
        </w:rPr>
      </w:pPr>
      <w:r w:rsidRPr="001428AA">
        <w:rPr>
          <w:b/>
          <w:szCs w:val="24"/>
        </w:rPr>
        <w:t>Câu 4.</w:t>
      </w:r>
      <w:r w:rsidRPr="001428AA">
        <w:rPr>
          <w:szCs w:val="24"/>
        </w:rPr>
        <w:t xml:space="preserve"> </w:t>
      </w:r>
      <w:r w:rsidRPr="001428AA">
        <w:rPr>
          <w:bCs/>
          <w:szCs w:val="24"/>
        </w:rPr>
        <w:t xml:space="preserve">Cho các số thực </w:t>
      </w:r>
      <w:r w:rsidRPr="001428AA">
        <w:rPr>
          <w:position w:val="-10"/>
          <w:szCs w:val="24"/>
          <w:lang w:val="fr-FR"/>
        </w:rPr>
        <w:object w:dxaOrig="1160" w:dyaOrig="320" w14:anchorId="4689FCD5">
          <v:shape id="_x0000_i1052" type="#_x0000_t75" style="width:57.6pt;height:16.2pt" o:ole="">
            <v:imagedata r:id="rId59" o:title=""/>
          </v:shape>
          <o:OLEObject Type="Embed" ProgID="Equation.DSMT4" ShapeID="_x0000_i1052" DrawAspect="Content" ObjectID="_1721415442" r:id="rId60"/>
        </w:object>
      </w:r>
      <w:r w:rsidRPr="001428AA">
        <w:rPr>
          <w:bCs/>
          <w:szCs w:val="24"/>
        </w:rPr>
        <w:t xml:space="preserve"> thỏa mãn </w:t>
      </w:r>
      <w:r w:rsidRPr="001428AA">
        <w:rPr>
          <w:position w:val="-10"/>
          <w:szCs w:val="24"/>
          <w:lang w:val="fr-FR"/>
        </w:rPr>
        <w:object w:dxaOrig="1300" w:dyaOrig="320" w14:anchorId="36B550EB">
          <v:shape id="_x0000_i1053" type="#_x0000_t75" style="width:65.4pt;height:15.6pt" o:ole="">
            <v:imagedata r:id="rId61" o:title=""/>
          </v:shape>
          <o:OLEObject Type="Embed" ProgID="Equation.DSMT4" ShapeID="_x0000_i1053" DrawAspect="Content" ObjectID="_1721415443" r:id="rId62"/>
        </w:object>
      </w:r>
      <w:r w:rsidRPr="001428AA">
        <w:rPr>
          <w:bCs/>
          <w:szCs w:val="24"/>
        </w:rPr>
        <w:t>.   Tìm giá trị lớn nhất của biểu thức</w:t>
      </w:r>
    </w:p>
    <w:p w14:paraId="50C2479A" w14:textId="77777777" w:rsidR="00546646" w:rsidRPr="001428AA" w:rsidRDefault="00546646" w:rsidP="00546646">
      <w:pPr>
        <w:ind w:firstLine="720"/>
        <w:jc w:val="both"/>
        <w:rPr>
          <w:position w:val="-28"/>
          <w:szCs w:val="24"/>
          <w:lang w:val="fr-FR"/>
        </w:rPr>
      </w:pPr>
      <w:r w:rsidRPr="001428AA">
        <w:rPr>
          <w:position w:val="-32"/>
          <w:szCs w:val="24"/>
          <w:lang w:val="fr-FR"/>
        </w:rPr>
        <w:object w:dxaOrig="3820" w:dyaOrig="740" w14:anchorId="64EE2388">
          <v:shape id="_x0000_i1054" type="#_x0000_t75" style="width:190.2pt;height:39pt" o:ole="">
            <v:imagedata r:id="rId63" o:title=""/>
          </v:shape>
          <o:OLEObject Type="Embed" ProgID="Equation.DSMT4" ShapeID="_x0000_i1054" DrawAspect="Content" ObjectID="_1721415444" r:id="rId64"/>
        </w:object>
      </w:r>
    </w:p>
    <w:p w14:paraId="4841BE2E" w14:textId="77777777" w:rsidR="00546646" w:rsidRPr="001428AA" w:rsidRDefault="00546646" w:rsidP="00546646">
      <w:pPr>
        <w:jc w:val="both"/>
        <w:rPr>
          <w:b/>
          <w:position w:val="-28"/>
          <w:szCs w:val="24"/>
          <w:lang w:val="fr-FR"/>
        </w:rPr>
      </w:pPr>
      <w:r w:rsidRPr="001428AA">
        <w:rPr>
          <w:b/>
          <w:position w:val="-28"/>
          <w:szCs w:val="24"/>
          <w:lang w:val="fr-FR"/>
        </w:rPr>
        <w:t xml:space="preserve">Câu 5. </w:t>
      </w:r>
    </w:p>
    <w:p w14:paraId="1D29BF62" w14:textId="77777777" w:rsidR="00546646" w:rsidRPr="001428AA" w:rsidRDefault="00546646" w:rsidP="00546646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428AA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ED60248">
          <v:shape id="_x0000_i1055" type="#_x0000_t75" style="width:36pt;height:13.8pt" o:ole="">
            <v:imagedata r:id="rId65" o:title=""/>
          </v:shape>
          <o:OLEObject Type="Embed" ProgID="Equation.DSMT4" ShapeID="_x0000_i1055" DrawAspect="Content" ObjectID="_1721415445" r:id="rId66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có </w:t>
      </w:r>
      <w:r w:rsidRPr="001428AA">
        <w:rPr>
          <w:rFonts w:ascii="Times New Roman" w:hAnsi="Times New Roman" w:cs="Times New Roman"/>
          <w:position w:val="-10"/>
          <w:sz w:val="24"/>
          <w:szCs w:val="24"/>
        </w:rPr>
        <w:object w:dxaOrig="4080" w:dyaOrig="320" w14:anchorId="132250E3">
          <v:shape id="_x0000_i1056" type="#_x0000_t75" style="width:204pt;height:16.2pt" o:ole="">
            <v:imagedata r:id="rId67" o:title=""/>
          </v:shape>
          <o:OLEObject Type="Embed" ProgID="Equation.DSMT4" ShapeID="_x0000_i1056" DrawAspect="Content" ObjectID="_1721415446" r:id="rId68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Đặt </w:t>
      </w:r>
      <w:r w:rsidRPr="001428AA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685C7F1">
          <v:shape id="_x0000_i1057" type="#_x0000_t75" style="width:34.8pt;height:16.2pt" o:ole="">
            <v:imagedata r:id="rId69" o:title=""/>
          </v:shape>
          <o:OLEObject Type="Embed" ProgID="Equation.DSMT4" ShapeID="_x0000_i1057" DrawAspect="Content" ObjectID="_1721415447" r:id="rId70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lần lượt là góc giữa BC và AD; AC và BD; AB và CD. Chứng minh rằng trong ba số hạng </w:t>
      </w:r>
      <w:r w:rsidRPr="001428AA">
        <w:rPr>
          <w:rFonts w:ascii="Times New Roman" w:hAnsi="Times New Roman" w:cs="Times New Roman"/>
          <w:position w:val="-10"/>
          <w:sz w:val="24"/>
          <w:szCs w:val="24"/>
        </w:rPr>
        <w:object w:dxaOrig="2500" w:dyaOrig="360" w14:anchorId="75543A38">
          <v:shape id="_x0000_i1058" type="#_x0000_t75" style="width:124.8pt;height:18.6pt" o:ole="">
            <v:imagedata r:id="rId71" o:title=""/>
          </v:shape>
          <o:OLEObject Type="Embed" ProgID="Equation.DSMT4" ShapeID="_x0000_i1058" DrawAspect="Content" ObjectID="_1721415448" r:id="rId72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có một số hạng bằng tổng các số hạng còn lại.</w:t>
      </w:r>
    </w:p>
    <w:p w14:paraId="659FCFD1" w14:textId="77777777" w:rsidR="00546646" w:rsidRPr="001428AA" w:rsidRDefault="00546646" w:rsidP="00546646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428AA">
        <w:rPr>
          <w:rFonts w:ascii="Times New Roman" w:hAnsi="Times New Roman" w:cs="Times New Roman"/>
          <w:sz w:val="24"/>
          <w:szCs w:val="24"/>
        </w:rPr>
        <w:t xml:space="preserve">Cho lăng trụ đứng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3B4A7619">
          <v:shape id="_x0000_i1059" type="#_x0000_t75" style="width:67.2pt;height:13.8pt" o:ole="">
            <v:imagedata r:id="rId73" o:title=""/>
          </v:shape>
          <o:OLEObject Type="Embed" ProgID="Equation.DSMT4" ShapeID="_x0000_i1059" DrawAspect="Content" ObjectID="_1721415449" r:id="rId74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 có </w:t>
      </w:r>
      <w:r w:rsidRPr="001428AA">
        <w:rPr>
          <w:rFonts w:ascii="Times New Roman" w:hAnsi="Times New Roman" w:cs="Times New Roman"/>
          <w:position w:val="-10"/>
          <w:sz w:val="24"/>
          <w:szCs w:val="24"/>
        </w:rPr>
        <w:object w:dxaOrig="3300" w:dyaOrig="380" w14:anchorId="32A16B62">
          <v:shape id="_x0000_i1060" type="#_x0000_t75" style="width:165pt;height:19.2pt" o:ole="">
            <v:imagedata r:id="rId75" o:title=""/>
          </v:shape>
          <o:OLEObject Type="Embed" ProgID="Equation.DSMT4" ShapeID="_x0000_i1060" DrawAspect="Content" ObjectID="_1721415450" r:id="rId76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95B50">
        <w:rPr>
          <w:rFonts w:ascii="Times New Roman" w:hAnsi="Times New Roman" w:cs="Times New Roman"/>
          <w:i/>
          <w:sz w:val="24"/>
          <w:szCs w:val="24"/>
        </w:rPr>
        <w:t>M</w:t>
      </w:r>
      <w:r w:rsidRPr="001428AA">
        <w:rPr>
          <w:rFonts w:ascii="Times New Roman" w:hAnsi="Times New Roman" w:cs="Times New Roman"/>
          <w:sz w:val="24"/>
          <w:szCs w:val="24"/>
        </w:rPr>
        <w:t xml:space="preserve"> là điểm nằm trong tam giác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75A16152">
          <v:shape id="_x0000_i1061" type="#_x0000_t75" style="width:40.8pt;height:13.8pt" o:ole="">
            <v:imagedata r:id="rId77" o:title=""/>
          </v:shape>
          <o:OLEObject Type="Embed" ProgID="Equation.DSMT4" ShapeID="_x0000_i1061" DrawAspect="Content" ObjectID="_1721415451" r:id="rId78"/>
        </w:object>
      </w:r>
      <w:r w:rsidRPr="001428AA">
        <w:rPr>
          <w:rFonts w:ascii="Times New Roman" w:hAnsi="Times New Roman" w:cs="Times New Roman"/>
          <w:sz w:val="24"/>
          <w:szCs w:val="24"/>
        </w:rPr>
        <w:t xml:space="preserve">. Tìm giá trị nhỏ nhất tổng diện tích các mặt của tứ diện </w:t>
      </w:r>
      <w:r w:rsidRPr="001428AA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4B1F7502">
          <v:shape id="_x0000_i1062" type="#_x0000_t75" style="width:37.2pt;height:13.8pt" o:ole="">
            <v:imagedata r:id="rId79" o:title=""/>
          </v:shape>
          <o:OLEObject Type="Embed" ProgID="Equation.DSMT4" ShapeID="_x0000_i1062" DrawAspect="Content" ObjectID="_1721415452" r:id="rId80"/>
        </w:object>
      </w:r>
      <w:r w:rsidRPr="001428AA">
        <w:rPr>
          <w:rFonts w:ascii="Times New Roman" w:hAnsi="Times New Roman" w:cs="Times New Roman"/>
          <w:sz w:val="24"/>
          <w:szCs w:val="24"/>
        </w:rPr>
        <w:t>.</w:t>
      </w:r>
    </w:p>
    <w:p w14:paraId="3EF46E20" w14:textId="77777777" w:rsidR="00546646" w:rsidRPr="00F76766" w:rsidRDefault="00546646" w:rsidP="00546646">
      <w:pPr>
        <w:pStyle w:val="ListParagraph"/>
        <w:numPr>
          <w:ilvl w:val="0"/>
          <w:numId w:val="7"/>
        </w:numPr>
        <w:tabs>
          <w:tab w:val="left" w:pos="992"/>
        </w:tabs>
        <w:spacing w:before="12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Cho hình chóp </w:t>
      </w:r>
      <w:r w:rsidRPr="001428AA">
        <w:rPr>
          <w:b/>
          <w:noProof/>
          <w:position w:val="-6"/>
        </w:rPr>
        <w:object w:dxaOrig="736" w:dyaOrig="282" w14:anchorId="10D8AF10">
          <v:shape id="_x0000_i1063" type="#_x0000_t75" style="width:37.2pt;height:13.8pt" o:ole="">
            <v:imagedata r:id="rId81" o:title=""/>
          </v:shape>
          <o:OLEObject Type="Embed" ProgID="Equation.DSMT4" ShapeID="_x0000_i1063" DrawAspect="Content" ObjectID="_1721415453" r:id="rId82"/>
        </w:object>
      </w:r>
      <w:r w:rsidRPr="00F7676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có đáy </w:t>
      </w:r>
      <w:r w:rsidRPr="001428AA">
        <w:rPr>
          <w:noProof/>
          <w:position w:val="-6"/>
        </w:rPr>
        <w:object w:dxaOrig="548" w:dyaOrig="282" w14:anchorId="63C0AA6A">
          <v:shape id="_x0000_i1064" type="#_x0000_t75" style="width:27.6pt;height:13.8pt" o:ole="">
            <v:imagedata r:id="rId83" o:title=""/>
          </v:shape>
          <o:OLEObject Type="Embed" ProgID="Equation.DSMT4" ShapeID="_x0000_i1064" DrawAspect="Content" ObjectID="_1721415454" r:id="rId84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là tam giác đều cạnh </w:t>
      </w:r>
      <w:r w:rsidRPr="001428AA">
        <w:rPr>
          <w:noProof/>
          <w:position w:val="-4"/>
        </w:rPr>
        <w:object w:dxaOrig="141" w:dyaOrig="266" w14:anchorId="715687C9">
          <v:shape id="_x0000_i1065" type="#_x0000_t75" style="width:7.2pt;height:13.2pt" o:ole="">
            <v:imagedata r:id="rId85" o:title=""/>
          </v:shape>
          <o:OLEObject Type="Embed" ProgID="Equation.DSMT4" ShapeID="_x0000_i1065" DrawAspect="Content" ObjectID="_1721415455" r:id="rId86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, biết khoảng cách từ </w:t>
      </w:r>
      <w:r w:rsidRPr="001428AA">
        <w:rPr>
          <w:noProof/>
          <w:position w:val="-4"/>
        </w:rPr>
        <w:object w:dxaOrig="235" w:dyaOrig="266" w14:anchorId="1FA41DB6">
          <v:shape id="_x0000_i1066" type="#_x0000_t75" style="width:12pt;height:13.2pt" o:ole="">
            <v:imagedata r:id="rId87" o:title=""/>
          </v:shape>
          <o:OLEObject Type="Embed" ProgID="Equation.DSMT4" ShapeID="_x0000_i1066" DrawAspect="Content" ObjectID="_1721415456" r:id="rId88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đến </w:t>
      </w:r>
      <w:r w:rsidRPr="001428AA">
        <w:rPr>
          <w:noProof/>
          <w:position w:val="-14"/>
        </w:rPr>
        <w:object w:dxaOrig="704" w:dyaOrig="407" w14:anchorId="761493F9">
          <v:shape id="_x0000_i1067" type="#_x0000_t75" style="width:34.8pt;height:20.4pt" o:ole="">
            <v:imagedata r:id="rId89" o:title=""/>
          </v:shape>
          <o:OLEObject Type="Embed" ProgID="Equation.DSMT4" ShapeID="_x0000_i1067" DrawAspect="Content" ObjectID="_1721415457" r:id="rId90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là </w:t>
      </w:r>
      <w:r w:rsidRPr="001428AA">
        <w:rPr>
          <w:noProof/>
          <w:position w:val="-24"/>
        </w:rPr>
        <w:object w:dxaOrig="407" w:dyaOrig="689" w14:anchorId="0E7DB4E4">
          <v:shape id="_x0000_i1068" type="#_x0000_t75" style="width:20.4pt;height:34.2pt" o:ole="">
            <v:imagedata r:id="rId91" o:title=""/>
          </v:shape>
          <o:OLEObject Type="Embed" ProgID="Equation.DSMT4" ShapeID="_x0000_i1068" DrawAspect="Content" ObjectID="_1721415458" r:id="rId92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, từ </w:t>
      </w:r>
      <w:r w:rsidRPr="001428AA">
        <w:rPr>
          <w:b/>
          <w:noProof/>
          <w:position w:val="-4"/>
        </w:rPr>
        <w:object w:dxaOrig="235" w:dyaOrig="266" w14:anchorId="07914501">
          <v:shape id="_x0000_i1069" type="#_x0000_t75" style="width:12pt;height:13.2pt" o:ole="">
            <v:imagedata r:id="rId93" o:title=""/>
          </v:shape>
          <o:OLEObject Type="Embed" ProgID="Equation.DSMT4" ShapeID="_x0000_i1069" DrawAspect="Content" ObjectID="_1721415459" r:id="rId94"/>
        </w:object>
      </w:r>
      <w:r w:rsidRPr="00F7676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đến </w:t>
      </w:r>
      <w:r w:rsidRPr="001428AA">
        <w:rPr>
          <w:noProof/>
          <w:position w:val="-14"/>
        </w:rPr>
        <w:object w:dxaOrig="689" w:dyaOrig="407" w14:anchorId="6B10F75A">
          <v:shape id="_x0000_i1070" type="#_x0000_t75" style="width:34.2pt;height:20.4pt" o:ole="">
            <v:imagedata r:id="rId95" o:title=""/>
          </v:shape>
          <o:OLEObject Type="Embed" ProgID="Equation.DSMT4" ShapeID="_x0000_i1070" DrawAspect="Content" ObjectID="_1721415460" r:id="rId96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là </w:t>
      </w:r>
      <w:r w:rsidRPr="001428AA">
        <w:rPr>
          <w:noProof/>
          <w:position w:val="-24"/>
        </w:rPr>
        <w:object w:dxaOrig="501" w:dyaOrig="689" w14:anchorId="04EE162F">
          <v:shape id="_x0000_i1071" type="#_x0000_t75" style="width:25.2pt;height:34.2pt" o:ole="">
            <v:imagedata r:id="rId97" o:title=""/>
          </v:shape>
          <o:OLEObject Type="Embed" ProgID="Equation.DSMT4" ShapeID="_x0000_i1071" DrawAspect="Content" ObjectID="_1721415461" r:id="rId98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, từ </w:t>
      </w:r>
      <w:r w:rsidRPr="001428AA">
        <w:rPr>
          <w:noProof/>
          <w:position w:val="-6"/>
        </w:rPr>
        <w:object w:dxaOrig="235" w:dyaOrig="282" w14:anchorId="3CD5BE80">
          <v:shape id="_x0000_i1072" type="#_x0000_t75" style="width:12pt;height:13.8pt" o:ole="">
            <v:imagedata r:id="rId99" o:title=""/>
          </v:shape>
          <o:OLEObject Type="Embed" ProgID="Equation.DSMT4" ShapeID="_x0000_i1072" DrawAspect="Content" ObjectID="_1721415462" r:id="rId100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đến </w:t>
      </w:r>
      <w:r w:rsidRPr="001428AA">
        <w:rPr>
          <w:noProof/>
          <w:position w:val="-14"/>
        </w:rPr>
        <w:object w:dxaOrig="689" w:dyaOrig="407" w14:anchorId="6EF9FB88">
          <v:shape id="_x0000_i1073" type="#_x0000_t75" style="width:34.2pt;height:20.4pt" o:ole="">
            <v:imagedata r:id="rId101" o:title=""/>
          </v:shape>
          <o:OLEObject Type="Embed" ProgID="Equation.DSMT4" ShapeID="_x0000_i1073" DrawAspect="Content" ObjectID="_1721415463" r:id="rId102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là </w:t>
      </w:r>
      <w:r w:rsidRPr="001428AA">
        <w:rPr>
          <w:noProof/>
          <w:position w:val="-24"/>
        </w:rPr>
        <w:object w:dxaOrig="532" w:dyaOrig="689" w14:anchorId="073371BE">
          <v:shape id="_x0000_i1074" type="#_x0000_t75" style="width:26.4pt;height:34.2pt" o:ole="">
            <v:imagedata r:id="rId103" o:title=""/>
          </v:shape>
          <o:OLEObject Type="Embed" ProgID="Equation.DSMT4" ShapeID="_x0000_i1074" DrawAspect="Content" ObjectID="_1721415464" r:id="rId104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và hình chiếu vuông góc của </w:t>
      </w:r>
      <w:r w:rsidRPr="001428AA">
        <w:rPr>
          <w:noProof/>
          <w:position w:val="-6"/>
        </w:rPr>
        <w:object w:dxaOrig="219" w:dyaOrig="282" w14:anchorId="5B9F37B3">
          <v:shape id="_x0000_i1075" type="#_x0000_t75" style="width:10.8pt;height:13.8pt" o:ole="">
            <v:imagedata r:id="rId105" o:title=""/>
          </v:shape>
          <o:OLEObject Type="Embed" ProgID="Equation.DSMT4" ShapeID="_x0000_i1075" DrawAspect="Content" ObjectID="_1721415465" r:id="rId106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 xuống đáy nằm trong tam giác </w:t>
      </w:r>
      <w:r w:rsidRPr="001428AA">
        <w:rPr>
          <w:noProof/>
          <w:position w:val="-6"/>
        </w:rPr>
        <w:object w:dxaOrig="548" w:dyaOrig="282" w14:anchorId="0628B848">
          <v:shape id="_x0000_i1076" type="#_x0000_t75" style="width:27.6pt;height:13.8pt" o:ole="">
            <v:imagedata r:id="rId83" o:title=""/>
          </v:shape>
          <o:OLEObject Type="Embed" ProgID="Equation.DSMT4" ShapeID="_x0000_i1076" DrawAspect="Content" ObjectID="_1721415466" r:id="rId107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 xml:space="preserve">. Tính thể tích khối chóp </w:t>
      </w:r>
      <w:r w:rsidRPr="001428AA">
        <w:rPr>
          <w:noProof/>
          <w:position w:val="-12"/>
        </w:rPr>
        <w:object w:dxaOrig="595" w:dyaOrig="376" w14:anchorId="633244FF">
          <v:shape id="_x0000_i1077" type="#_x0000_t75" style="width:30pt;height:19.2pt" o:ole="">
            <v:imagedata r:id="rId108" o:title=""/>
          </v:shape>
          <o:OLEObject Type="Embed" ProgID="Equation.DSMT4" ShapeID="_x0000_i1077" DrawAspect="Content" ObjectID="_1721415467" r:id="rId109"/>
        </w:object>
      </w:r>
      <w:r w:rsidRPr="00F76766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2319C5D" w14:textId="77777777" w:rsidR="00546646" w:rsidRPr="00F76766" w:rsidRDefault="00546646" w:rsidP="00546646">
      <w:pPr>
        <w:tabs>
          <w:tab w:val="left" w:pos="992"/>
        </w:tabs>
        <w:spacing w:before="120" w:after="0" w:line="240" w:lineRule="auto"/>
        <w:jc w:val="both"/>
        <w:rPr>
          <w:szCs w:val="24"/>
        </w:rPr>
      </w:pPr>
    </w:p>
    <w:p w14:paraId="0448745B" w14:textId="77777777" w:rsidR="00546646" w:rsidRDefault="00546646" w:rsidP="00546646">
      <w:pPr>
        <w:tabs>
          <w:tab w:val="left" w:pos="992"/>
        </w:tabs>
        <w:spacing w:before="120" w:after="0" w:line="240" w:lineRule="auto"/>
        <w:jc w:val="center"/>
        <w:rPr>
          <w:szCs w:val="24"/>
        </w:rPr>
      </w:pPr>
      <w:r>
        <w:rPr>
          <w:szCs w:val="24"/>
        </w:rPr>
        <w:t>-------------------/</w:t>
      </w:r>
      <w:r w:rsidRPr="007426EC">
        <w:rPr>
          <w:b/>
          <w:i/>
          <w:szCs w:val="24"/>
        </w:rPr>
        <w:t>Hết</w:t>
      </w:r>
      <w:r>
        <w:rPr>
          <w:szCs w:val="24"/>
        </w:rPr>
        <w:t>/----------------</w:t>
      </w:r>
    </w:p>
    <w:p w14:paraId="6AA46EFE" w14:textId="77777777" w:rsidR="00546646" w:rsidRPr="00EC380E" w:rsidRDefault="00546646" w:rsidP="00546646">
      <w:pPr>
        <w:tabs>
          <w:tab w:val="left" w:pos="992"/>
        </w:tabs>
        <w:spacing w:before="120" w:after="0" w:line="240" w:lineRule="auto"/>
        <w:rPr>
          <w:b/>
          <w:i/>
          <w:szCs w:val="24"/>
        </w:rPr>
      </w:pPr>
      <w:r w:rsidRPr="00EC380E">
        <w:rPr>
          <w:b/>
          <w:i/>
          <w:szCs w:val="24"/>
        </w:rPr>
        <w:t>Lưu ý:</w:t>
      </w:r>
    </w:p>
    <w:p w14:paraId="4142FF5C" w14:textId="77777777" w:rsidR="00546646" w:rsidRPr="00EC380E" w:rsidRDefault="00546646" w:rsidP="00546646">
      <w:pPr>
        <w:pStyle w:val="ListParagraph"/>
        <w:numPr>
          <w:ilvl w:val="0"/>
          <w:numId w:val="11"/>
        </w:numPr>
        <w:tabs>
          <w:tab w:val="left" w:pos="992"/>
        </w:tabs>
        <w:spacing w:before="120"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C380E">
        <w:rPr>
          <w:rFonts w:ascii="Times New Roman" w:hAnsi="Times New Roman" w:cs="Times New Roman"/>
          <w:i/>
          <w:sz w:val="24"/>
          <w:szCs w:val="24"/>
        </w:rPr>
        <w:t>Giám thị không giải thích gì thêm.</w:t>
      </w:r>
    </w:p>
    <w:p w14:paraId="424B3447" w14:textId="77777777" w:rsidR="00546646" w:rsidRPr="00EC380E" w:rsidRDefault="00546646" w:rsidP="00546646">
      <w:pPr>
        <w:pStyle w:val="ListParagraph"/>
        <w:numPr>
          <w:ilvl w:val="0"/>
          <w:numId w:val="11"/>
        </w:numPr>
        <w:tabs>
          <w:tab w:val="left" w:pos="992"/>
        </w:tabs>
        <w:spacing w:before="120"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C380E">
        <w:rPr>
          <w:rFonts w:ascii="Times New Roman" w:hAnsi="Times New Roman" w:cs="Times New Roman"/>
          <w:i/>
          <w:sz w:val="24"/>
          <w:szCs w:val="24"/>
        </w:rPr>
        <w:t>Học sinh không sử sụng máy tính bỏ túi</w:t>
      </w:r>
      <w:r w:rsidRPr="00EC380E">
        <w:rPr>
          <w:rFonts w:ascii="Times New Roman" w:hAnsi="Times New Roman" w:cs="Times New Roman"/>
          <w:i/>
          <w:sz w:val="24"/>
          <w:szCs w:val="24"/>
        </w:rPr>
        <w:br w:type="page"/>
      </w:r>
    </w:p>
    <w:p w14:paraId="5A21690C" w14:textId="77777777" w:rsidR="00546646" w:rsidRPr="001428AA" w:rsidRDefault="00546646" w:rsidP="00546646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428AA">
        <w:rPr>
          <w:rFonts w:ascii="Times New Roman" w:hAnsi="Times New Roman" w:cs="Times New Roman"/>
          <w:b/>
          <w:sz w:val="24"/>
          <w:szCs w:val="24"/>
        </w:rPr>
        <w:lastRenderedPageBreak/>
        <w:t>ĐÁP ÁN</w:t>
      </w:r>
    </w:p>
    <w:tbl>
      <w:tblPr>
        <w:tblStyle w:val="TableGrid"/>
        <w:tblW w:w="10722" w:type="dxa"/>
        <w:tblInd w:w="-289" w:type="dxa"/>
        <w:tblLook w:val="04A0" w:firstRow="1" w:lastRow="0" w:firstColumn="1" w:lastColumn="0" w:noHBand="0" w:noVBand="1"/>
      </w:tblPr>
      <w:tblGrid>
        <w:gridCol w:w="650"/>
        <w:gridCol w:w="9309"/>
        <w:gridCol w:w="763"/>
      </w:tblGrid>
      <w:tr w:rsidR="00546646" w:rsidRPr="001428AA" w14:paraId="69507B7C" w14:textId="77777777" w:rsidTr="00192BC8">
        <w:tc>
          <w:tcPr>
            <w:tcW w:w="650" w:type="dxa"/>
          </w:tcPr>
          <w:p w14:paraId="4EC7E8B8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9309" w:type="dxa"/>
          </w:tcPr>
          <w:p w14:paraId="6637C23E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763" w:type="dxa"/>
          </w:tcPr>
          <w:p w14:paraId="0423B7D8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546646" w:rsidRPr="001428AA" w14:paraId="0137049D" w14:textId="77777777" w:rsidTr="00192BC8">
        <w:tc>
          <w:tcPr>
            <w:tcW w:w="650" w:type="dxa"/>
            <w:vMerge w:val="restart"/>
          </w:tcPr>
          <w:p w14:paraId="4F9E2FB8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0299805C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3đ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14:paraId="55DE0D15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42A8B94B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right="110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Giải hệ phương trình :</w:t>
            </w:r>
            <w:r w:rsidRPr="001428AA">
              <w:rPr>
                <w:rFonts w:ascii="Times New Roman" w:eastAsia="Times New Roman" w:hAnsi="Times New Roman" w:cs="Times New Roman"/>
                <w:b/>
                <w:color w:val="000000"/>
                <w:position w:val="-42"/>
                <w:sz w:val="24"/>
                <w:szCs w:val="24"/>
              </w:rPr>
              <w:object w:dxaOrig="5380" w:dyaOrig="960" w14:anchorId="1A8DD63D">
                <v:shape id="_x0000_i1078" type="#_x0000_t75" style="width:269.4pt;height:48pt" o:ole="">
                  <v:imagedata r:id="rId5" o:title=""/>
                </v:shape>
                <o:OLEObject Type="Embed" ProgID="Equation.DSMT4" ShapeID="_x0000_i1078" DrawAspect="Content" ObjectID="_1721415468" r:id="rId110"/>
              </w:object>
            </w:r>
          </w:p>
          <w:p w14:paraId="5DD95AD8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767F002F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1884952A" w14:textId="77777777" w:rsidTr="00192BC8">
        <w:tc>
          <w:tcPr>
            <w:tcW w:w="650" w:type="dxa"/>
            <w:vMerge/>
          </w:tcPr>
          <w:p w14:paraId="36B8A02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SmallGap" w:sz="4" w:space="0" w:color="auto"/>
            </w:tcBorders>
          </w:tcPr>
          <w:p w14:paraId="63E3C217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Lời giải. </w:t>
            </w:r>
            <w:r w:rsidRPr="001428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Điều kiện </w:t>
            </w:r>
            <w:r w:rsidRPr="001428AA">
              <w:rPr>
                <w:rFonts w:ascii="Times New Roman" w:hAnsi="Times New Roman" w:cs="Times New Roman"/>
                <w:i/>
                <w:color w:val="000000"/>
                <w:position w:val="-50"/>
                <w:sz w:val="24"/>
                <w:szCs w:val="24"/>
              </w:rPr>
              <w:object w:dxaOrig="1420" w:dyaOrig="1120" w14:anchorId="4E608F57">
                <v:shape id="_x0000_i1079" type="#_x0000_t75" style="width:71.4pt;height:55.2pt" o:ole="">
                  <v:imagedata r:id="rId111" o:title=""/>
                </v:shape>
                <o:OLEObject Type="Embed" ProgID="Equation.DSMT4" ShapeID="_x0000_i1079" DrawAspect="Content" ObjectID="_1721415469" r:id="rId112"/>
              </w:object>
            </w:r>
          </w:p>
          <w:p w14:paraId="3399E930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 xml:space="preserve">Từ phương trình (2) ta có </w:t>
            </w:r>
            <w:r w:rsidRPr="001428AA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4180" w:dyaOrig="440" w14:anchorId="6967EABF">
                <v:shape id="_x0000_i1080" type="#_x0000_t75" style="width:210.6pt;height:23.4pt" o:ole="">
                  <v:imagedata r:id="rId113" o:title=""/>
                </v:shape>
                <o:OLEObject Type="Embed" ProgID="Equation.DSMT4" ShapeID="_x0000_i1080" DrawAspect="Content" ObjectID="_1721415470" r:id="rId114"/>
              </w:object>
            </w:r>
          </w:p>
          <w:p w14:paraId="3293A171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color w:val="000000"/>
                <w:position w:val="-58"/>
                <w:sz w:val="24"/>
                <w:szCs w:val="24"/>
              </w:rPr>
              <w:tab/>
            </w:r>
            <w:r w:rsidRPr="001428AA">
              <w:rPr>
                <w:rFonts w:ascii="Times New Roman" w:eastAsia="Times New Roman" w:hAnsi="Times New Roman" w:cs="Times New Roman"/>
                <w:color w:val="000000"/>
                <w:position w:val="-72"/>
                <w:sz w:val="24"/>
                <w:szCs w:val="24"/>
              </w:rPr>
              <w:object w:dxaOrig="7960" w:dyaOrig="1560" w14:anchorId="52A5A20A">
                <v:shape id="_x0000_i1081" type="#_x0000_t75" style="width:401.4pt;height:80.4pt" o:ole="">
                  <v:imagedata r:id="rId115" o:title=""/>
                </v:shape>
                <o:OLEObject Type="Embed" ProgID="Equation.DSMT4" ShapeID="_x0000_i1081" DrawAspect="Content" ObjectID="_1721415471" r:id="rId116"/>
              </w:object>
            </w:r>
          </w:p>
          <w:p w14:paraId="64A53F12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 xml:space="preserve">Với </w:t>
            </w:r>
            <w:r w:rsidRPr="001428AA">
              <w:rPr>
                <w:rFonts w:ascii="Times New Roman" w:eastAsia="Times New Roman" w:hAnsi="Times New Roman" w:cs="Times New Roman"/>
                <w:color w:val="000000"/>
                <w:position w:val="-32"/>
                <w:sz w:val="24"/>
                <w:szCs w:val="24"/>
              </w:rPr>
              <w:object w:dxaOrig="3060" w:dyaOrig="740" w14:anchorId="37462EC1">
                <v:shape id="_x0000_i1082" type="#_x0000_t75" style="width:153pt;height:37.2pt" o:ole="">
                  <v:imagedata r:id="rId117" o:title=""/>
                </v:shape>
                <o:OLEObject Type="Embed" ProgID="Equation.DSMT4" ShapeID="_x0000_i1082" DrawAspect="Content" ObjectID="_1721415472" r:id="rId118"/>
              </w:object>
            </w:r>
          </w:p>
          <w:p w14:paraId="32717945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  <w:tc>
          <w:tcPr>
            <w:tcW w:w="763" w:type="dxa"/>
            <w:tcBorders>
              <w:bottom w:val="dashSmallGap" w:sz="4" w:space="0" w:color="auto"/>
            </w:tcBorders>
          </w:tcPr>
          <w:p w14:paraId="46461CD7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ACD369B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B48B42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24F509A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7D3CD89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80ACFA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A78D31A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84775F1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1.5</w:t>
            </w:r>
          </w:p>
        </w:tc>
      </w:tr>
      <w:tr w:rsidR="00546646" w:rsidRPr="001428AA" w14:paraId="49930249" w14:textId="77777777" w:rsidTr="00192BC8">
        <w:tc>
          <w:tcPr>
            <w:tcW w:w="650" w:type="dxa"/>
            <w:vMerge/>
          </w:tcPr>
          <w:p w14:paraId="315B3457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SmallGap" w:sz="4" w:space="0" w:color="auto"/>
            </w:tcBorders>
          </w:tcPr>
          <w:p w14:paraId="12F3BD68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Nên ta có </w:t>
            </w:r>
            <w:r w:rsidRPr="001428AA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540" w:dyaOrig="320" w14:anchorId="1A7C62C7">
                <v:shape id="_x0000_i1083" type="#_x0000_t75" style="width:127.2pt;height:16.2pt" o:ole="">
                  <v:imagedata r:id="rId119" o:title=""/>
                </v:shape>
                <o:OLEObject Type="Embed" ProgID="Equation.DSMT4" ShapeID="_x0000_i1083" DrawAspect="Content" ObjectID="_1721415473" r:id="rId120"/>
              </w:object>
            </w:r>
            <w:r w:rsidRPr="001428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ế vào phương trình (1) ta được</w:t>
            </w:r>
          </w:p>
          <w:p w14:paraId="2BB6036B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color w:val="000000"/>
                <w:position w:val="-130"/>
                <w:sz w:val="24"/>
                <w:szCs w:val="24"/>
              </w:rPr>
              <w:tab/>
            </w:r>
            <w:r w:rsidRPr="001428AA">
              <w:rPr>
                <w:rFonts w:ascii="Times New Roman" w:eastAsia="Times New Roman" w:hAnsi="Times New Roman" w:cs="Times New Roman"/>
                <w:color w:val="000000"/>
                <w:position w:val="-162"/>
                <w:sz w:val="24"/>
                <w:szCs w:val="24"/>
              </w:rPr>
              <w:object w:dxaOrig="8100" w:dyaOrig="2799" w14:anchorId="30E63CC4">
                <v:shape id="_x0000_i1084" type="#_x0000_t75" style="width:405pt;height:139.8pt" o:ole="">
                  <v:imagedata r:id="rId121" o:title=""/>
                </v:shape>
                <o:OLEObject Type="Embed" ProgID="Equation.DSMT4" ShapeID="_x0000_i1084" DrawAspect="Content" ObjectID="_1721415474" r:id="rId122"/>
              </w:object>
            </w:r>
          </w:p>
          <w:p w14:paraId="00ADE209" w14:textId="77777777" w:rsidR="00546646" w:rsidRPr="001428AA" w:rsidRDefault="00546646" w:rsidP="00192BC8">
            <w:pPr>
              <w:tabs>
                <w:tab w:val="left" w:pos="276"/>
                <w:tab w:val="left" w:pos="564"/>
              </w:tabs>
              <w:ind w:left="288" w:hanging="27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28A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 xml:space="preserve">Vậy nghiệm của hệ đã cho là </w:t>
            </w:r>
            <w:r w:rsidRPr="001428AA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620" w:dyaOrig="680" w14:anchorId="0BB60831">
                <v:shape id="_x0000_i1085" type="#_x0000_t75" style="width:82.2pt;height:34.2pt" o:ole="">
                  <v:imagedata r:id="rId123" o:title=""/>
                </v:shape>
                <o:OLEObject Type="Embed" ProgID="Equation.DSMT4" ShapeID="_x0000_i1085" DrawAspect="Content" ObjectID="_1721415475" r:id="rId124"/>
              </w:object>
            </w:r>
          </w:p>
          <w:p w14:paraId="29C535A8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  <w:tcBorders>
              <w:top w:val="dashSmallGap" w:sz="4" w:space="0" w:color="auto"/>
            </w:tcBorders>
          </w:tcPr>
          <w:p w14:paraId="0DA84554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B785796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2C4C9D5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7FB247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7E73156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B5C82E3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71625B7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7B1C303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1.5</w:t>
            </w:r>
          </w:p>
        </w:tc>
      </w:tr>
      <w:tr w:rsidR="00546646" w:rsidRPr="001428AA" w14:paraId="675FA759" w14:textId="77777777" w:rsidTr="00192BC8">
        <w:tc>
          <w:tcPr>
            <w:tcW w:w="650" w:type="dxa"/>
            <w:vMerge w:val="restart"/>
          </w:tcPr>
          <w:p w14:paraId="27CB8D34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a</w:t>
            </w:r>
          </w:p>
          <w:p w14:paraId="46F4BFD5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3đ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36703435" w14:textId="77777777" w:rsidR="00546646" w:rsidRPr="001428AA" w:rsidRDefault="00546646" w:rsidP="00192BC8">
            <w:p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ó tất cả bao nhiêu giá trị nguyên của </w:t>
            </w:r>
            <w:r w:rsidRPr="001428AA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55" w:dyaOrig="225" w14:anchorId="6165033C">
                <v:shape id="_x0000_i1086" type="#_x0000_t75" style="width:13.2pt;height:11.4pt" o:ole="">
                  <v:imagedata r:id="rId7" o:title=""/>
                </v:shape>
                <o:OLEObject Type="Embed" ProgID="Equation.DSMT4" ShapeID="_x0000_i1086" DrawAspect="Content" ObjectID="_1721415476" r:id="rId125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ể hàm số </w:t>
            </w:r>
            <w:r w:rsidRPr="001428AA">
              <w:rPr>
                <w:rFonts w:ascii="Times New Roman" w:hAnsi="Times New Roman" w:cs="Times New Roman"/>
                <w:b/>
                <w:position w:val="-16"/>
                <w:sz w:val="24"/>
                <w:szCs w:val="24"/>
              </w:rPr>
              <w:object w:dxaOrig="2415" w:dyaOrig="435" w14:anchorId="7B3A00EA">
                <v:shape id="_x0000_i1087" type="#_x0000_t75" style="width:120.6pt;height:21.6pt" o:ole="">
                  <v:imagedata r:id="rId9" o:title=""/>
                </v:shape>
                <o:OLEObject Type="Embed" ProgID="Equation.DSMT4" ShapeID="_x0000_i1087" DrawAspect="Content" ObjectID="_1721415477" r:id="rId126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luôn đồng biến trên khoảng </w:t>
            </w:r>
            <w:r w:rsidRPr="001428AA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720" w:dyaOrig="405" w14:anchorId="7B421554">
                <v:shape id="_x0000_i1088" type="#_x0000_t75" style="width:36pt;height:20.4pt" o:ole="">
                  <v:imagedata r:id="rId11" o:title=""/>
                </v:shape>
                <o:OLEObject Type="Embed" ProgID="Equation.DSMT4" ShapeID="_x0000_i1088" DrawAspect="Content" ObjectID="_1721415478" r:id="rId127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?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098FA954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0634F595" w14:textId="77777777" w:rsidTr="00192BC8">
        <w:tc>
          <w:tcPr>
            <w:tcW w:w="650" w:type="dxa"/>
            <w:vMerge/>
          </w:tcPr>
          <w:p w14:paraId="5BA3E523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ed" w:sz="4" w:space="0" w:color="auto"/>
            </w:tcBorders>
          </w:tcPr>
          <w:p w14:paraId="399A4775" w14:textId="77777777" w:rsidR="00546646" w:rsidRPr="001428AA" w:rsidRDefault="00546646" w:rsidP="00192BC8">
            <w:pPr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Lời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giải</w:t>
            </w:r>
          </w:p>
          <w:p w14:paraId="6EB421E0" w14:textId="77777777" w:rsidR="00546646" w:rsidRPr="001428AA" w:rsidRDefault="00546646" w:rsidP="00192BC8">
            <w:pPr>
              <w:pStyle w:val="Normal019"/>
              <w:spacing w:line="276" w:lineRule="auto"/>
              <w:ind w:left="139"/>
              <w:jc w:val="both"/>
              <w:rPr>
                <w:sz w:val="24"/>
                <w:szCs w:val="24"/>
              </w:rPr>
            </w:pPr>
            <w:r w:rsidRPr="001428AA">
              <w:rPr>
                <w:sz w:val="24"/>
                <w:szCs w:val="24"/>
              </w:rPr>
              <w:t xml:space="preserve">Xét </w:t>
            </w:r>
            <w:r w:rsidRPr="001428AA">
              <w:rPr>
                <w:position w:val="-14"/>
                <w:sz w:val="24"/>
                <w:szCs w:val="24"/>
              </w:rPr>
              <w:object w:dxaOrig="2700" w:dyaOrig="405" w14:anchorId="31392F54">
                <v:shape id="_x0000_i1089" type="#_x0000_t75" style="width:135pt;height:20.4pt" o:ole="">
                  <v:imagedata r:id="rId128" o:title=""/>
                </v:shape>
                <o:OLEObject Type="Embed" ProgID="Equation.DSMT4" ShapeID="_x0000_i1089" DrawAspect="Content" ObjectID="_1721415479" r:id="rId129"/>
              </w:object>
            </w:r>
            <w:r w:rsidRPr="001428AA">
              <w:rPr>
                <w:sz w:val="24"/>
                <w:szCs w:val="24"/>
              </w:rPr>
              <w:t xml:space="preserve">. Ta có </w:t>
            </w:r>
            <w:r w:rsidRPr="001428AA">
              <w:rPr>
                <w:position w:val="-14"/>
                <w:sz w:val="24"/>
                <w:szCs w:val="24"/>
              </w:rPr>
              <w:object w:dxaOrig="2265" w:dyaOrig="405" w14:anchorId="79D96E12">
                <v:shape id="_x0000_i1090" type="#_x0000_t75" style="width:113.4pt;height:20.4pt" o:ole="">
                  <v:imagedata r:id="rId130" o:title=""/>
                </v:shape>
                <o:OLEObject Type="Embed" ProgID="Equation.DSMT4" ShapeID="_x0000_i1090" DrawAspect="Content" ObjectID="_1721415480" r:id="rId131"/>
              </w:object>
            </w:r>
            <w:r w:rsidRPr="001428AA">
              <w:rPr>
                <w:sz w:val="24"/>
                <w:szCs w:val="24"/>
              </w:rPr>
              <w:t xml:space="preserve"> và </w:t>
            </w:r>
            <w:r w:rsidRPr="001428AA">
              <w:rPr>
                <w:position w:val="-14"/>
                <w:sz w:val="24"/>
                <w:szCs w:val="24"/>
              </w:rPr>
              <w:object w:dxaOrig="1365" w:dyaOrig="405" w14:anchorId="2560B076">
                <v:shape id="_x0000_i1091" type="#_x0000_t75" style="width:67.8pt;height:20.4pt" o:ole="">
                  <v:imagedata r:id="rId132" o:title=""/>
                </v:shape>
                <o:OLEObject Type="Embed" ProgID="Equation.DSMT4" ShapeID="_x0000_i1091" DrawAspect="Content" ObjectID="_1721415481" r:id="rId133"/>
              </w:object>
            </w:r>
            <w:r w:rsidRPr="001428AA">
              <w:rPr>
                <w:sz w:val="24"/>
                <w:szCs w:val="24"/>
              </w:rPr>
              <w:t>.</w:t>
            </w:r>
          </w:p>
          <w:p w14:paraId="0F848E6E" w14:textId="77777777" w:rsidR="00546646" w:rsidRPr="001428AA" w:rsidRDefault="00546646" w:rsidP="00192BC8">
            <w:pPr>
              <w:pStyle w:val="Normal019"/>
              <w:spacing w:line="276" w:lineRule="auto"/>
              <w:jc w:val="both"/>
              <w:rPr>
                <w:sz w:val="24"/>
                <w:szCs w:val="24"/>
              </w:rPr>
            </w:pPr>
            <w:r w:rsidRPr="001428AA">
              <w:rPr>
                <w:sz w:val="24"/>
                <w:szCs w:val="24"/>
              </w:rPr>
              <w:t xml:space="preserve">Để hàm số </w:t>
            </w:r>
            <w:r w:rsidRPr="001428AA">
              <w:rPr>
                <w:position w:val="-16"/>
                <w:sz w:val="24"/>
                <w:szCs w:val="24"/>
              </w:rPr>
              <w:object w:dxaOrig="2415" w:dyaOrig="435" w14:anchorId="095E6587">
                <v:shape id="_x0000_i1092" type="#_x0000_t75" style="width:120.6pt;height:21.6pt" o:ole="">
                  <v:imagedata r:id="rId134" o:title=""/>
                </v:shape>
                <o:OLEObject Type="Embed" ProgID="Equation.DSMT4" ShapeID="_x0000_i1092" DrawAspect="Content" ObjectID="_1721415482" r:id="rId135"/>
              </w:object>
            </w:r>
            <w:r w:rsidRPr="001428AA">
              <w:rPr>
                <w:sz w:val="24"/>
                <w:szCs w:val="24"/>
              </w:rPr>
              <w:t xml:space="preserve"> đồng biến trên khoảng </w:t>
            </w:r>
            <w:r w:rsidRPr="001428AA">
              <w:rPr>
                <w:position w:val="-14"/>
                <w:sz w:val="24"/>
                <w:szCs w:val="24"/>
              </w:rPr>
              <w:object w:dxaOrig="825" w:dyaOrig="405" w14:anchorId="0569AA89">
                <v:shape id="_x0000_i1093" type="#_x0000_t75" style="width:41.4pt;height:20.4pt" o:ole="">
                  <v:imagedata r:id="rId136" o:title=""/>
                </v:shape>
                <o:OLEObject Type="Embed" ProgID="Equation.DSMT4" ShapeID="_x0000_i1093" DrawAspect="Content" ObjectID="_1721415483" r:id="rId137"/>
              </w:object>
            </w:r>
            <w:r w:rsidRPr="001428AA">
              <w:rPr>
                <w:sz w:val="24"/>
                <w:szCs w:val="24"/>
              </w:rPr>
              <w:t xml:space="preserve"> thì có hai trường hợp sau</w:t>
            </w:r>
          </w:p>
          <w:p w14:paraId="6B58D5C5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Trường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hợp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1: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Hàm số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5" w:dyaOrig="405" w14:anchorId="41C00FFA">
                <v:shape id="_x0000_i1094" type="#_x0000_t75" style="width:29.4pt;height:20.4pt" o:ole="">
                  <v:imagedata r:id="rId138" o:title=""/>
                </v:shape>
                <o:OLEObject Type="Embed" ProgID="Equation.DSMT4" ShapeID="_x0000_i1094" DrawAspect="Content" ObjectID="_1721415484" r:id="rId139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nghịch biến trên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25" w:dyaOrig="405" w14:anchorId="0031CB3B">
                <v:shape id="_x0000_i1095" type="#_x0000_t75" style="width:41.4pt;height:20.4pt" o:ole="">
                  <v:imagedata r:id="rId136" o:title=""/>
                </v:shape>
                <o:OLEObject Type="Embed" ProgID="Equation.DSMT4" ShapeID="_x0000_i1095" DrawAspect="Content" ObjectID="_1721415485" r:id="rId140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5" w:dyaOrig="405" w14:anchorId="114E4F02">
                <v:shape id="_x0000_i1096" type="#_x0000_t75" style="width:44.4pt;height:20.4pt" o:ole="">
                  <v:imagedata r:id="rId141" o:title=""/>
                </v:shape>
                <o:OLEObject Type="Embed" ProgID="Equation.DSMT4" ShapeID="_x0000_i1096" DrawAspect="Content" ObjectID="_1721415486" r:id="rId142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A0DCF2A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Điều này không xảy ra vì </w:t>
            </w:r>
            <w:r w:rsidRPr="001428AA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3120" w:dyaOrig="480" w14:anchorId="0439B887">
                <v:shape id="_x0000_i1097" type="#_x0000_t75" style="width:156.6pt;height:24pt" o:ole="">
                  <v:imagedata r:id="rId143" o:title=""/>
                </v:shape>
                <o:OLEObject Type="Embed" ProgID="Equation.DSMT4" ShapeID="_x0000_i1097" DrawAspect="Content" ObjectID="_1721415487" r:id="rId144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0ED16DFB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14:paraId="1374E2FE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</w:tr>
      <w:tr w:rsidR="00546646" w:rsidRPr="001428AA" w14:paraId="28C18EDA" w14:textId="77777777" w:rsidTr="00192BC8">
        <w:tc>
          <w:tcPr>
            <w:tcW w:w="650" w:type="dxa"/>
            <w:vMerge/>
          </w:tcPr>
          <w:p w14:paraId="38BDF74C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</w:tcBorders>
          </w:tcPr>
          <w:p w14:paraId="6AC4F1DA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Trường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hợp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2: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Hàm số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5" w:dyaOrig="405" w14:anchorId="3568C8C0">
                <v:shape id="_x0000_i1098" type="#_x0000_t75" style="width:29.4pt;height:20.4pt" o:ole="">
                  <v:imagedata r:id="rId145" o:title=""/>
                </v:shape>
                <o:OLEObject Type="Embed" ProgID="Equation.DSMT4" ShapeID="_x0000_i1098" DrawAspect="Content" ObjectID="_1721415488" r:id="rId146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đồng biến trên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25" w:dyaOrig="405" w14:anchorId="0FEA3225">
                <v:shape id="_x0000_i1099" type="#_x0000_t75" style="width:41.4pt;height:20.4pt" o:ole="">
                  <v:imagedata r:id="rId136" o:title=""/>
                </v:shape>
                <o:OLEObject Type="Embed" ProgID="Equation.DSMT4" ShapeID="_x0000_i1099" DrawAspect="Content" ObjectID="_1721415489" r:id="rId147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5" w:dyaOrig="405" w14:anchorId="26926A91">
                <v:shape id="_x0000_i1100" type="#_x0000_t75" style="width:44.4pt;height:20.4pt" o:ole="">
                  <v:imagedata r:id="rId148" o:title=""/>
                </v:shape>
                <o:OLEObject Type="Embed" ProgID="Equation.DSMT4" ShapeID="_x0000_i1100" DrawAspect="Content" ObjectID="_1721415490" r:id="rId149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07F30D5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position w:val="-48"/>
                <w:sz w:val="24"/>
                <w:szCs w:val="24"/>
              </w:rPr>
              <w:object w:dxaOrig="5235" w:dyaOrig="1080" w14:anchorId="5A0F0E32">
                <v:shape id="_x0000_i1101" type="#_x0000_t75" style="width:261.6pt;height:54.6pt" o:ole="">
                  <v:imagedata r:id="rId150" o:title=""/>
                </v:shape>
                <o:OLEObject Type="Embed" ProgID="Equation.DSMT4" ShapeID="_x0000_i1101" DrawAspect="Content" ObjectID="_1721415491" r:id="rId15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A811FF0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Xét </w:t>
            </w:r>
            <w:r w:rsidRPr="001428AA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485" w:dyaOrig="615" w14:anchorId="0EA085FC">
                <v:shape id="_x0000_i1102" type="#_x0000_t75" style="width:73.8pt;height:30.6pt" o:ole="">
                  <v:imagedata r:id="rId152" o:title=""/>
                </v:shape>
                <o:OLEObject Type="Embed" ProgID="Equation.DSMT4" ShapeID="_x0000_i1102" DrawAspect="Content" ObjectID="_1721415492" r:id="rId153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trên khoảng </w:t>
            </w:r>
            <w:r w:rsidRPr="001428A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5" w14:anchorId="3F40C4A7">
                <v:shape id="_x0000_i1103" type="#_x0000_t75" style="width:36pt;height:20.4pt" o:ole="">
                  <v:imagedata r:id="rId11" o:title=""/>
                </v:shape>
                <o:OLEObject Type="Embed" ProgID="Equation.DSMT4" ShapeID="_x0000_i1103" DrawAspect="Content" ObjectID="_1721415493" r:id="rId154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1428AA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485" w:dyaOrig="615" w14:anchorId="32C505AC">
                <v:shape id="_x0000_i1104" type="#_x0000_t75" style="width:73.8pt;height:30.6pt" o:ole="">
                  <v:imagedata r:id="rId155" o:title=""/>
                </v:shape>
                <o:OLEObject Type="Embed" ProgID="Equation.DSMT4" ShapeID="_x0000_i1104" DrawAspect="Content" ObjectID="_1721415494" r:id="rId156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428AA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135" w:dyaOrig="615" w14:anchorId="4B776A81">
                <v:shape id="_x0000_i1105" type="#_x0000_t75" style="width:157.2pt;height:30.6pt" o:ole="">
                  <v:imagedata r:id="rId157" o:title=""/>
                </v:shape>
                <o:OLEObject Type="Embed" ProgID="Equation.DSMT4" ShapeID="_x0000_i1105" DrawAspect="Content" ObjectID="_1721415495" r:id="rId158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6B31BBE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Bảng biến thiên:</w:t>
            </w:r>
          </w:p>
          <w:p w14:paraId="303C34E5" w14:textId="77777777" w:rsidR="00546646" w:rsidRPr="001428AA" w:rsidRDefault="00546646" w:rsidP="00192BC8">
            <w:pPr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99C358F" wp14:editId="08BF7C81">
                  <wp:extent cx="5143500" cy="900403"/>
                  <wp:effectExtent l="0" t="0" r="0" b="0"/>
                  <wp:docPr id="906" name="Picture 906" descr="Chart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6" name="Picture 906" descr="Chart&#10;&#10;Description automatically generated with medium confidence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1206" cy="901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C60C1D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Từ bảng biến thiên suy ra </w:t>
            </w:r>
            <w:r w:rsidRPr="001428AA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875" w:dyaOrig="615" w14:anchorId="3F3DBA98">
                <v:shape id="_x0000_i1106" type="#_x0000_t75" style="width:93pt;height:30.6pt" o:ole="">
                  <v:imagedata r:id="rId160" o:title=""/>
                </v:shape>
                <o:OLEObject Type="Embed" ProgID="Equation.DSMT4" ShapeID="_x0000_i1106" DrawAspect="Content" ObjectID="_1721415496" r:id="rId16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15" w:dyaOrig="270" w14:anchorId="3E2C29FE">
                <v:shape id="_x0000_i1107" type="#_x0000_t75" style="width:45.6pt;height:13.8pt" o:ole="">
                  <v:imagedata r:id="rId162" o:title=""/>
                </v:shape>
                <o:OLEObject Type="Embed" ProgID="Equation.DSMT4" ShapeID="_x0000_i1107" DrawAspect="Content" ObjectID="_1721415497" r:id="rId163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8CB5CA0" w14:textId="77777777" w:rsidR="00546646" w:rsidRPr="001428AA" w:rsidRDefault="00546646" w:rsidP="00192BC8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Kết hợp </w:t>
            </w:r>
            <w:r w:rsidRPr="001428A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60" w:dyaOrig="405" w14:anchorId="3F53C7C5">
                <v:shape id="_x0000_i1108" type="#_x0000_t75" style="width:18.6pt;height:20.4pt" o:ole="">
                  <v:imagedata r:id="rId164" o:title=""/>
                </v:shape>
                <o:OLEObject Type="Embed" ProgID="Equation.DSMT4" ShapeID="_x0000_i1108" DrawAspect="Content" ObjectID="_1721415498" r:id="rId165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uy ra </w:t>
            </w:r>
            <w:r w:rsidRPr="001428A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200" w:dyaOrig="270" w14:anchorId="0C23A9E2">
                <v:shape id="_x0000_i1109" type="#_x0000_t75" style="width:60pt;height:13.8pt" o:ole="">
                  <v:imagedata r:id="rId166" o:title=""/>
                </v:shape>
                <o:OLEObject Type="Embed" ProgID="Equation.DSMT4" ShapeID="_x0000_i1109" DrawAspect="Content" ObjectID="_1721415499" r:id="rId167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Vì </w:t>
            </w:r>
            <w:r w:rsidRPr="001428A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55" w:dyaOrig="225" w14:anchorId="4F390A5C">
                <v:shape id="_x0000_i1110" type="#_x0000_t75" style="width:13.2pt;height:11.4pt" o:ole="">
                  <v:imagedata r:id="rId7" o:title=""/>
                </v:shape>
                <o:OLEObject Type="Embed" ProgID="Equation.DSMT4" ShapeID="_x0000_i1110" DrawAspect="Content" ObjectID="_1721415500" r:id="rId168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nguyên nên </w:t>
            </w:r>
            <w:r w:rsidRPr="001428AA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580" w:dyaOrig="405" w14:anchorId="5A4F3B4B">
                <v:shape id="_x0000_i1111" type="#_x0000_t75" style="width:129pt;height:20.4pt" o:ole="">
                  <v:imagedata r:id="rId169" o:title=""/>
                </v:shape>
                <o:OLEObject Type="Embed" ProgID="Equation.DSMT4" ShapeID="_x0000_i1111" DrawAspect="Content" ObjectID="_1721415501" r:id="rId170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. Vậy có </w:t>
            </w:r>
            <w:r w:rsidRPr="001428A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30" w:dyaOrig="285" w14:anchorId="2CA29E37">
                <v:shape id="_x0000_i1112" type="#_x0000_t75" style="width:16.8pt;height:14.4pt" o:ole="">
                  <v:imagedata r:id="rId171" o:title=""/>
                </v:shape>
                <o:OLEObject Type="Embed" ProgID="Equation.DSMT4" ShapeID="_x0000_i1112" DrawAspect="Content" ObjectID="_1721415502" r:id="rId172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giá trị nguyên của </w:t>
            </w:r>
            <w:r w:rsidRPr="001428AA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55" w:dyaOrig="225" w14:anchorId="759C6205">
                <v:shape id="_x0000_i1113" type="#_x0000_t75" style="width:13.2pt;height:11.4pt" o:ole="">
                  <v:imagedata r:id="rId173" o:title=""/>
                </v:shape>
                <o:OLEObject Type="Embed" ProgID="Equation.DSMT4" ShapeID="_x0000_i1113" DrawAspect="Content" ObjectID="_1721415503" r:id="rId174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14:paraId="4CAD206B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.0</w:t>
            </w:r>
          </w:p>
        </w:tc>
      </w:tr>
      <w:tr w:rsidR="00546646" w:rsidRPr="001428AA" w14:paraId="349C450B" w14:textId="77777777" w:rsidTr="00192BC8">
        <w:tc>
          <w:tcPr>
            <w:tcW w:w="650" w:type="dxa"/>
            <w:vMerge w:val="restart"/>
          </w:tcPr>
          <w:p w14:paraId="2491FCD7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b</w:t>
            </w:r>
          </w:p>
          <w:p w14:paraId="0F9D8E1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2đ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2A5FBA01" w14:textId="77777777" w:rsidR="00546646" w:rsidRPr="001428AA" w:rsidRDefault="00546646" w:rsidP="00192BC8">
            <w:pPr>
              <w:tabs>
                <w:tab w:val="left" w:pos="992"/>
              </w:tabs>
              <w:spacing w:before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Tìm hàm số bậc ba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 w14:anchorId="0B6942F2">
                <v:shape id="_x0000_i1114" type="#_x0000_t75" style="width:47.4pt;height:20.4pt" o:ole="">
                  <v:imagedata r:id="rId13" o:title=""/>
                </v:shape>
                <o:OLEObject Type="Embed" ProgID="Equation.DSMT4" ShapeID="_x0000_i1114" DrawAspect="Content" ObjectID="_1721415504" r:id="rId175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biết đồ thị đi qua điểm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99" w:dyaOrig="400" w14:anchorId="6039EB65">
                <v:shape id="_x0000_i1115" type="#_x0000_t75" style="width:115.2pt;height:20.4pt" o:ole="">
                  <v:imagedata r:id="rId15" o:title=""/>
                </v:shape>
                <o:OLEObject Type="Embed" ProgID="Equation.DSMT4" ShapeID="_x0000_i1115" DrawAspect="Content" ObjectID="_1721415505" r:id="rId176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. Các đường thẳng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 w14:anchorId="29086559">
                <v:shape id="_x0000_i1116" type="#_x0000_t75" style="width:62.4pt;height:15.6pt" o:ole="">
                  <v:imagedata r:id="rId17" o:title=""/>
                </v:shape>
                <o:OLEObject Type="Embed" ProgID="Equation.DSMT4" ShapeID="_x0000_i1116" DrawAspect="Content" ObjectID="_1721415506" r:id="rId177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lại cắt đồ thị lần lượt tại các điểm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 w14:anchorId="4224D123">
                <v:shape id="_x0000_i1117" type="#_x0000_t75" style="width:43.2pt;height:15.6pt" o:ole="">
                  <v:imagedata r:id="rId19" o:title=""/>
                </v:shape>
                <o:OLEObject Type="Embed" ProgID="Equation.DSMT4" ShapeID="_x0000_i1117" DrawAspect="Content" ObjectID="_1721415507" r:id="rId178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19780256">
                <v:shape id="_x0000_i1118" type="#_x0000_t75" style="width:15.6pt;height:12.6pt" o:ole="">
                  <v:imagedata r:id="rId21" o:title=""/>
                </v:shape>
                <o:OLEObject Type="Embed" ProgID="Equation.DSMT4" ShapeID="_x0000_i1118" DrawAspect="Content" ObjectID="_1721415508" r:id="rId179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khác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BFE4FD2">
                <v:shape id="_x0000_i1119" type="#_x0000_t75" style="width:12pt;height:12.6pt" o:ole="">
                  <v:imagedata r:id="rId23" o:title=""/>
                </v:shape>
                <o:OLEObject Type="Embed" ProgID="Equation.DSMT4" ShapeID="_x0000_i1119" DrawAspect="Content" ObjectID="_1721415509" r:id="rId180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5648F611">
                <v:shape id="_x0000_i1120" type="#_x0000_t75" style="width:12pt;height:12.6pt" o:ole="">
                  <v:imagedata r:id="rId25" o:title=""/>
                </v:shape>
                <o:OLEObject Type="Embed" ProgID="Equation.DSMT4" ShapeID="_x0000_i1120" DrawAspect="Content" ObjectID="_1721415510" r:id="rId18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428A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4814CEA8">
                <v:shape id="_x0000_i1121" type="#_x0000_t75" style="width:14.4pt;height:14.4pt" o:ole="">
                  <v:imagedata r:id="rId27" o:title=""/>
                </v:shape>
                <o:OLEObject Type="Embed" ProgID="Equation.DSMT4" ShapeID="_x0000_i1121" DrawAspect="Content" ObjectID="_1721415511" r:id="rId182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khác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6148CCC2">
                <v:shape id="_x0000_i1122" type="#_x0000_t75" style="width:12pt;height:12.6pt" o:ole="">
                  <v:imagedata r:id="rId29" o:title=""/>
                </v:shape>
                <o:OLEObject Type="Embed" ProgID="Equation.DSMT4" ShapeID="_x0000_i1122" DrawAspect="Content" ObjectID="_1721415512" r:id="rId183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1428A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40E4247D">
                <v:shape id="_x0000_i1123" type="#_x0000_t75" style="width:12pt;height:14.4pt" o:ole="">
                  <v:imagedata r:id="rId31" o:title=""/>
                </v:shape>
                <o:OLEObject Type="Embed" ProgID="Equation.DSMT4" ShapeID="_x0000_i1123" DrawAspect="Content" ObjectID="_1721415513" r:id="rId184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B58AC7A">
                <v:shape id="_x0000_i1124" type="#_x0000_t75" style="width:12pt;height:12.6pt" o:ole="">
                  <v:imagedata r:id="rId33" o:title=""/>
                </v:shape>
                <o:OLEObject Type="Embed" ProgID="Equation.DSMT4" ShapeID="_x0000_i1124" DrawAspect="Content" ObjectID="_1721415514" r:id="rId185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khác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63DD685C">
                <v:shape id="_x0000_i1125" type="#_x0000_t75" style="width:12pt;height:12.6pt" o:ole="">
                  <v:imagedata r:id="rId35" o:title=""/>
                </v:shape>
                <o:OLEObject Type="Embed" ProgID="Equation.DSMT4" ShapeID="_x0000_i1125" DrawAspect="Content" ObjectID="_1721415515" r:id="rId186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1428A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3FF9796C">
                <v:shape id="_x0000_i1126" type="#_x0000_t75" style="width:12pt;height:14.4pt" o:ole="">
                  <v:imagedata r:id="rId37" o:title=""/>
                </v:shape>
                <o:OLEObject Type="Embed" ProgID="Equation.DSMT4" ShapeID="_x0000_i1126" DrawAspect="Content" ObjectID="_1721415516" r:id="rId187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. Biết rằng tổng các hoành độ của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 w14:anchorId="60B40291">
                <v:shape id="_x0000_i1127" type="#_x0000_t75" style="width:43.2pt;height:15.6pt" o:ole="">
                  <v:imagedata r:id="rId39" o:title=""/>
                </v:shape>
                <o:OLEObject Type="Embed" ProgID="Equation.DSMT4" ShapeID="_x0000_i1127" DrawAspect="Content" ObjectID="_1721415517" r:id="rId188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bằng 5.</w:t>
            </w:r>
          </w:p>
          <w:p w14:paraId="356F8910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12E9F658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306013CB" w14:textId="77777777" w:rsidTr="00192BC8">
        <w:tc>
          <w:tcPr>
            <w:tcW w:w="650" w:type="dxa"/>
            <w:vMerge/>
          </w:tcPr>
          <w:p w14:paraId="6A117DE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ed" w:sz="4" w:space="0" w:color="auto"/>
            </w:tcBorders>
          </w:tcPr>
          <w:p w14:paraId="3C16F422" w14:textId="77777777" w:rsidR="00546646" w:rsidRPr="001428AA" w:rsidRDefault="00546646" w:rsidP="00192BC8">
            <w:pPr>
              <w:ind w:left="99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Lời giải</w:t>
            </w:r>
          </w:p>
          <w:p w14:paraId="57A09C8F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ừ giả thuyết bài toán ta giả sử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300" w:dyaOrig="400" w14:anchorId="74D368D0">
                <v:shape id="_x0000_i1128" type="#_x0000_t75" style="width:165pt;height:20.4pt" o:ole="">
                  <v:imagedata r:id="rId189" o:title=""/>
                </v:shape>
                <o:OLEObject Type="Embed" ProgID="Equation.DSMT4" ShapeID="_x0000_i1128" DrawAspect="Content" ObjectID="_1721415518" r:id="rId190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</w:t>
            </w:r>
            <w:r w:rsidRPr="001428AA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560" w:dyaOrig="279" w14:anchorId="6D68E23B">
                <v:shape id="_x0000_i1129" type="#_x0000_t75" style="width:27.6pt;height:13.8pt" o:ole="">
                  <v:imagedata r:id="rId191" o:title=""/>
                </v:shape>
                <o:OLEObject Type="Embed" ProgID="Equation.DSMT4" ShapeID="_x0000_i1129" DrawAspect="Content" ObjectID="_1721415519" r:id="rId192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  <w:p w14:paraId="47A2FC7B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a có: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 w14:anchorId="6BBBD636">
                <v:shape id="_x0000_i1130" type="#_x0000_t75" style="width:73.8pt;height:15.6pt" o:ole="">
                  <v:imagedata r:id="rId193" o:title=""/>
                </v:shape>
                <o:OLEObject Type="Embed" ProgID="Equation.DSMT4" ShapeID="_x0000_i1130" DrawAspect="Content" ObjectID="_1721415520" r:id="rId194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20" w14:anchorId="2015BB4C">
                <v:shape id="_x0000_i1131" type="#_x0000_t75" style="width:73.8pt;height:15.6pt" o:ole="">
                  <v:imagedata r:id="rId195" o:title=""/>
                </v:shape>
                <o:OLEObject Type="Embed" ProgID="Equation.DSMT4" ShapeID="_x0000_i1131" DrawAspect="Content" ObjectID="_1721415521" r:id="rId196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 w14:anchorId="7CBF18D0">
                <v:shape id="_x0000_i1132" type="#_x0000_t75" style="width:73.8pt;height:15.6pt" o:ole="">
                  <v:imagedata r:id="rId197" o:title=""/>
                </v:shape>
                <o:OLEObject Type="Embed" ProgID="Equation.DSMT4" ShapeID="_x0000_i1132" DrawAspect="Content" ObjectID="_1721415522" r:id="rId198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14:paraId="52BCCF0D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2C1D6142" w14:textId="77777777" w:rsidTr="00192BC8">
        <w:tc>
          <w:tcPr>
            <w:tcW w:w="650" w:type="dxa"/>
            <w:vMerge/>
          </w:tcPr>
          <w:p w14:paraId="70E4261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  <w:bottom w:val="dashed" w:sz="4" w:space="0" w:color="auto"/>
            </w:tcBorders>
          </w:tcPr>
          <w:p w14:paraId="7B953369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>Khi đó:</w:t>
            </w:r>
          </w:p>
          <w:p w14:paraId="25E2503D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oành độ của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4A27EB55">
                <v:shape id="_x0000_i1133" type="#_x0000_t75" style="width:15.6pt;height:12.6pt" o:ole="">
                  <v:imagedata r:id="rId199" o:title=""/>
                </v:shape>
                <o:OLEObject Type="Embed" ProgID="Equation.DSMT4" ShapeID="_x0000_i1133" DrawAspect="Content" ObjectID="_1721415523" r:id="rId200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 nghiệm của phương trình: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160" w:dyaOrig="400" w14:anchorId="787BFACF">
                <v:shape id="_x0000_i1134" type="#_x0000_t75" style="width:207.6pt;height:20.4pt" o:ole="">
                  <v:imagedata r:id="rId201" o:title=""/>
                </v:shape>
                <o:OLEObject Type="Embed" ProgID="Equation.DSMT4" ShapeID="_x0000_i1134" DrawAspect="Content" ObjectID="_1721415524" r:id="rId202"/>
              </w:objec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080" w:dyaOrig="400" w14:anchorId="4751DCB9">
                <v:shape id="_x0000_i1135" type="#_x0000_t75" style="width:253.8pt;height:20.4pt" o:ole="">
                  <v:imagedata r:id="rId203" o:title=""/>
                </v:shape>
                <o:OLEObject Type="Embed" ProgID="Equation.DSMT4" ShapeID="_x0000_i1135" DrawAspect="Content" ObjectID="_1721415525" r:id="rId204"/>
              </w:objec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 w14:anchorId="2A8D730F">
                <v:shape id="_x0000_i1136" type="#_x0000_t75" style="width:99pt;height:20.4pt" o:ole="">
                  <v:imagedata r:id="rId205" o:title=""/>
                </v:shape>
                <o:OLEObject Type="Embed" ProgID="Equation.DSMT4" ShapeID="_x0000_i1136" DrawAspect="Content" ObjectID="_1721415526" r:id="rId206"/>
              </w:objec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0F83D5BA">
                <v:shape id="_x0000_i1137" type="#_x0000_t75" style="width:70.2pt;height:30.6pt" o:ole="">
                  <v:imagedata r:id="rId207" o:title=""/>
                </v:shape>
                <o:OLEObject Type="Embed" ProgID="Equation.DSMT4" ShapeID="_x0000_i1137" DrawAspect="Content" ObjectID="_1721415527" r:id="rId208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762CE8D5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</w:tcPr>
          <w:p w14:paraId="33ED27D2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2CA9A83F" w14:textId="77777777" w:rsidTr="00192BC8">
        <w:tc>
          <w:tcPr>
            <w:tcW w:w="650" w:type="dxa"/>
            <w:vMerge/>
          </w:tcPr>
          <w:p w14:paraId="7E28DCC4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  <w:bottom w:val="dashed" w:sz="4" w:space="0" w:color="auto"/>
            </w:tcBorders>
          </w:tcPr>
          <w:p w14:paraId="00AA4976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oành độ của </w:t>
            </w:r>
            <w:r w:rsidRPr="001428A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4FAAFACA">
                <v:shape id="_x0000_i1138" type="#_x0000_t75" style="width:14.4pt;height:14.4pt" o:ole="">
                  <v:imagedata r:id="rId209" o:title=""/>
                </v:shape>
                <o:OLEObject Type="Embed" ProgID="Equation.DSMT4" ShapeID="_x0000_i1138" DrawAspect="Content" ObjectID="_1721415528" r:id="rId210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 nghiệm của phương trình: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020" w:dyaOrig="400" w14:anchorId="6D63F664">
                <v:shape id="_x0000_i1139" type="#_x0000_t75" style="width:201pt;height:20.4pt" o:ole="">
                  <v:imagedata r:id="rId211" o:title=""/>
                </v:shape>
                <o:OLEObject Type="Embed" ProgID="Equation.DSMT4" ShapeID="_x0000_i1139" DrawAspect="Content" ObjectID="_1721415529" r:id="rId212"/>
              </w:objec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40" w:dyaOrig="400" w14:anchorId="2EF04075">
                <v:shape id="_x0000_i1140" type="#_x0000_t75" style="width:246.6pt;height:20.4pt" o:ole="">
                  <v:imagedata r:id="rId213" o:title=""/>
                </v:shape>
                <o:OLEObject Type="Embed" ProgID="Equation.DSMT4" ShapeID="_x0000_i1140" DrawAspect="Content" ObjectID="_1721415530" r:id="rId214"/>
              </w:objec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60" w:dyaOrig="400" w14:anchorId="51E59228">
                <v:shape id="_x0000_i1141" type="#_x0000_t75" style="width:98.4pt;height:20.4pt" o:ole="">
                  <v:imagedata r:id="rId215" o:title=""/>
                </v:shape>
                <o:OLEObject Type="Embed" ProgID="Equation.DSMT4" ShapeID="_x0000_i1141" DrawAspect="Content" ObjectID="_1721415531" r:id="rId216"/>
              </w:objec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6F24F793">
                <v:shape id="_x0000_i1142" type="#_x0000_t75" style="width:70.2pt;height:30.6pt" o:ole="">
                  <v:imagedata r:id="rId217" o:title=""/>
                </v:shape>
                <o:OLEObject Type="Embed" ProgID="Equation.DSMT4" ShapeID="_x0000_i1142" DrawAspect="Content" ObjectID="_1721415532" r:id="rId218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</w:tcPr>
          <w:p w14:paraId="1FD0E9E5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4A009A18" w14:textId="77777777" w:rsidTr="00192BC8">
        <w:tc>
          <w:tcPr>
            <w:tcW w:w="650" w:type="dxa"/>
            <w:vMerge/>
          </w:tcPr>
          <w:p w14:paraId="03A844C1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</w:tcBorders>
          </w:tcPr>
          <w:p w14:paraId="6962635C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oành độ của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83AA395">
                <v:shape id="_x0000_i1143" type="#_x0000_t75" style="width:12pt;height:12.6pt" o:ole="">
                  <v:imagedata r:id="rId219" o:title=""/>
                </v:shape>
                <o:OLEObject Type="Embed" ProgID="Equation.DSMT4" ShapeID="_x0000_i1143" DrawAspect="Content" ObjectID="_1721415533" r:id="rId220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 nghiệm của phương trình: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920" w:dyaOrig="400" w14:anchorId="7CA27B98">
                <v:shape id="_x0000_i1144" type="#_x0000_t75" style="width:195.6pt;height:20.4pt" o:ole="">
                  <v:imagedata r:id="rId221" o:title=""/>
                </v:shape>
                <o:OLEObject Type="Embed" ProgID="Equation.DSMT4" ShapeID="_x0000_i1144" DrawAspect="Content" ObjectID="_1721415534" r:id="rId222"/>
              </w:objec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80" w:dyaOrig="400" w14:anchorId="006C68CA">
                <v:shape id="_x0000_i1145" type="#_x0000_t75" style="width:243.6pt;height:20.4pt" o:ole="">
                  <v:imagedata r:id="rId223" o:title=""/>
                </v:shape>
                <o:OLEObject Type="Embed" ProgID="Equation.DSMT4" ShapeID="_x0000_i1145" DrawAspect="Content" ObjectID="_1721415535" r:id="rId224"/>
              </w:objec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00" w14:anchorId="59FCB684">
                <v:shape id="_x0000_i1146" type="#_x0000_t75" style="width:96pt;height:20.4pt" o:ole="">
                  <v:imagedata r:id="rId225" o:title=""/>
                </v:shape>
                <o:OLEObject Type="Embed" ProgID="Equation.DSMT4" ShapeID="_x0000_i1146" DrawAspect="Content" ObjectID="_1721415536" r:id="rId226"/>
              </w:objec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20" w14:anchorId="4EF2DB71">
                <v:shape id="_x0000_i1147" type="#_x0000_t75" style="width:66pt;height:30.6pt" o:ole="">
                  <v:imagedata r:id="rId227" o:title=""/>
                </v:shape>
                <o:OLEObject Type="Embed" ProgID="Equation.DSMT4" ShapeID="_x0000_i1147" DrawAspect="Content" ObjectID="_1721415537" r:id="rId228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7E8AAE4D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ừ giả thuyết ta có; </w: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60" w:dyaOrig="620" w14:anchorId="55D95C29">
                <v:shape id="_x0000_i1148" type="#_x0000_t75" style="width:182.4pt;height:30.6pt" o:ole="">
                  <v:imagedata r:id="rId229" o:title=""/>
                </v:shape>
                <o:OLEObject Type="Embed" ProgID="Equation.DSMT4" ShapeID="_x0000_i1148" DrawAspect="Content" ObjectID="_1721415538" r:id="rId230"/>
              </w:object>
            </w: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294DBB75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o đó: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280" w:dyaOrig="400" w14:anchorId="0EB17022">
                <v:shape id="_x0000_i1149" type="#_x0000_t75" style="width:164.4pt;height:20.4pt" o:ole="">
                  <v:imagedata r:id="rId231" o:title=""/>
                </v:shape>
                <o:OLEObject Type="Embed" ProgID="Equation.DSMT4" ShapeID="_x0000_i1149" DrawAspect="Content" ObjectID="_1721415539" r:id="rId232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14:paraId="261D382B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0E434618" w14:textId="77777777" w:rsidTr="00192BC8">
        <w:tc>
          <w:tcPr>
            <w:tcW w:w="650" w:type="dxa"/>
            <w:vMerge w:val="restart"/>
          </w:tcPr>
          <w:p w14:paraId="142467B5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53AB4E3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2.5đ</w:t>
            </w: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6DE3738E" w14:textId="77777777" w:rsidR="00546646" w:rsidRPr="001428AA" w:rsidRDefault="00546646" w:rsidP="00192BC8">
            <w:pPr>
              <w:pStyle w:val="Normal0"/>
              <w:widowControl/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>Một hộp có chứa</w:t>
            </w:r>
            <w:r w:rsidRPr="001428AA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80" w:dyaOrig="270" w14:anchorId="482776A8">
                <v:shape id="_x0000_i1150" type="#_x0000_t75" style="width:9pt;height:13.8pt" o:ole="">
                  <v:imagedata r:id="rId41" o:title=""/>
                </v:shape>
                <o:OLEObject Type="Embed" ProgID="Equation.DSMT4" ShapeID="_x0000_i1150" DrawAspect="Content" ObjectID="_1721415540" r:id="rId233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 viên bi đỏ, </w:t>
            </w:r>
            <w:r w:rsidRPr="001428AA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80" w:dyaOrig="270" w14:anchorId="2CFFEE9D">
                <v:shape id="_x0000_i1151" type="#_x0000_t75" style="width:9pt;height:13.8pt" o:ole="">
                  <v:imagedata r:id="rId43" o:title=""/>
                </v:shape>
                <o:OLEObject Type="Embed" ProgID="Equation.DSMT4" ShapeID="_x0000_i1151" DrawAspect="Content" ObjectID="_1721415541" r:id="rId234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viên bi xanh và </w:t>
            </w:r>
            <w:r w:rsidRPr="001428AA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95" w:dyaOrig="225" w14:anchorId="7171BFDE">
                <v:shape id="_x0000_i1152" type="#_x0000_t75" style="width:9.6pt;height:11.4pt" o:ole="">
                  <v:imagedata r:id="rId45" o:title=""/>
                </v:shape>
                <o:OLEObject Type="Embed" ProgID="Equation.DSMT4" ShapeID="_x0000_i1152" DrawAspect="Content" ObjectID="_1721415542" r:id="rId235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 viên bi vàng ( các viên bi kích thước như nhau, </w:t>
            </w:r>
            <w:r w:rsidRPr="001428AA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95" w:dyaOrig="225" w14:anchorId="33DAA8C0">
                <v:shape id="_x0000_i1153" type="#_x0000_t75" style="width:9.6pt;height:11.4pt" o:ole="">
                  <v:imagedata r:id="rId47" o:title=""/>
                </v:shape>
                <o:OLEObject Type="Embed" ProgID="Equation.DSMT4" ShapeID="_x0000_i1153" DrawAspect="Content" ObjectID="_1721415543" r:id="rId236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 là số nguyên dương). Lấy ngẫu nhiên </w:t>
            </w:r>
            <w:r w:rsidRPr="001428AA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80" w:dyaOrig="270" w14:anchorId="6688A663">
                <v:shape id="_x0000_i1154" type="#_x0000_t75" style="width:9pt;height:13.8pt" o:ole="">
                  <v:imagedata r:id="rId49" o:title=""/>
                </v:shape>
                <o:OLEObject Type="Embed" ProgID="Equation.DSMT4" ShapeID="_x0000_i1154" DrawAspect="Content" ObjectID="_1721415544" r:id="rId237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 viên bi từ hộp. Biết xác suất để trong ba viên vi lấy được có đủ </w:t>
            </w:r>
            <w:r w:rsidRPr="001428AA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80" w:dyaOrig="270" w14:anchorId="23641F99">
                <v:shape id="_x0000_i1155" type="#_x0000_t75" style="width:9pt;height:13.8pt" o:ole="">
                  <v:imagedata r:id="rId51" o:title=""/>
                </v:shape>
                <o:OLEObject Type="Embed" ProgID="Equation.DSMT4" ShapeID="_x0000_i1155" DrawAspect="Content" ObjectID="_1721415545" r:id="rId238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 màu là </w:t>
            </w:r>
            <w:r w:rsidRPr="001428AA">
              <w:rPr>
                <w:rFonts w:ascii="Times New Roman" w:hAnsi="Times New Roman"/>
                <w:b/>
                <w:position w:val="-24"/>
                <w:sz w:val="24"/>
                <w:szCs w:val="24"/>
              </w:rPr>
              <w:object w:dxaOrig="435" w:dyaOrig="630" w14:anchorId="531CFF2E">
                <v:shape id="_x0000_i1156" type="#_x0000_t75" style="width:21.6pt;height:31.8pt" o:ole="">
                  <v:imagedata r:id="rId53" o:title=""/>
                </v:shape>
                <o:OLEObject Type="Embed" ProgID="Equation.DSMT4" ShapeID="_x0000_i1156" DrawAspect="Content" ObjectID="_1721415546" r:id="rId239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. Tính xác suất </w:t>
            </w:r>
            <w:r w:rsidRPr="001428AA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240" w:dyaOrig="270" w14:anchorId="1A76764F">
                <v:shape id="_x0000_i1157" type="#_x0000_t75" style="width:12pt;height:13.8pt" o:ole="">
                  <v:imagedata r:id="rId55" o:title=""/>
                </v:shape>
                <o:OLEObject Type="Embed" ProgID="Equation.DSMT4" ShapeID="_x0000_i1157" DrawAspect="Content" ObjectID="_1721415547" r:id="rId240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 để trong </w:t>
            </w:r>
            <w:r w:rsidRPr="001428AA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80" w:dyaOrig="270" w14:anchorId="4DA56C12">
                <v:shape id="_x0000_i1158" type="#_x0000_t75" style="width:9pt;height:13.8pt" o:ole="">
                  <v:imagedata r:id="rId57" o:title=""/>
                </v:shape>
                <o:OLEObject Type="Embed" ProgID="Equation.DSMT4" ShapeID="_x0000_i1158" DrawAspect="Content" ObjectID="_1721415548" r:id="rId241"/>
              </w:object>
            </w:r>
            <w:r w:rsidRPr="001428AA">
              <w:rPr>
                <w:rFonts w:ascii="Times New Roman" w:hAnsi="Times New Roman"/>
                <w:b/>
                <w:sz w:val="24"/>
                <w:szCs w:val="24"/>
              </w:rPr>
              <w:t xml:space="preserve"> viên bi lấy được có nhiều nhất hai viên bi đỏ.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49D512E9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43BFD1FA" w14:textId="77777777" w:rsidTr="00192BC8">
        <w:tc>
          <w:tcPr>
            <w:tcW w:w="650" w:type="dxa"/>
            <w:vMerge/>
          </w:tcPr>
          <w:p w14:paraId="45E4CB34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ed" w:sz="4" w:space="0" w:color="auto"/>
            </w:tcBorders>
          </w:tcPr>
          <w:p w14:paraId="7554647A" w14:textId="77777777" w:rsidR="00546646" w:rsidRPr="001428AA" w:rsidRDefault="00546646" w:rsidP="00192BC8">
            <w:pPr>
              <w:pStyle w:val="ListParagraph"/>
              <w:ind w:left="99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Lời giải</w:t>
            </w:r>
          </w:p>
          <w:p w14:paraId="419F8D50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Số cách lấy 3 viên bi bất kì từ hộp là: </w:t>
            </w:r>
            <w:r w:rsidRPr="001428AA">
              <w:rPr>
                <w:rFonts w:ascii="Times New Roman" w:hAnsi="Times New Roman"/>
                <w:position w:val="-12"/>
                <w:sz w:val="24"/>
                <w:szCs w:val="24"/>
              </w:rPr>
              <w:object w:dxaOrig="465" w:dyaOrig="375" w14:anchorId="5E2FD14B">
                <v:shape id="_x0000_i1159" type="#_x0000_t75" style="width:23.4pt;height:19.2pt" o:ole="">
                  <v:imagedata r:id="rId242" o:title=""/>
                </v:shape>
                <o:OLEObject Type="Embed" ProgID="Equation.DSMT4" ShapeID="_x0000_i1159" DrawAspect="Content" ObjectID="_1721415549" r:id="rId243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0FD0C9B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Số cách lấy 3 viên đủ 3 màu là: </w:t>
            </w:r>
            <w:r w:rsidRPr="001428AA">
              <w:rPr>
                <w:rFonts w:ascii="Times New Roman" w:hAnsi="Times New Roman"/>
                <w:position w:val="-12"/>
                <w:sz w:val="24"/>
                <w:szCs w:val="24"/>
              </w:rPr>
              <w:object w:dxaOrig="1485" w:dyaOrig="375" w14:anchorId="6B7D1385">
                <v:shape id="_x0000_i1160" type="#_x0000_t75" style="width:73.8pt;height:19.2pt" o:ole="">
                  <v:imagedata r:id="rId244" o:title=""/>
                </v:shape>
                <o:OLEObject Type="Embed" ProgID="Equation.DSMT4" ShapeID="_x0000_i1160" DrawAspect="Content" ObjectID="_1721415550" r:id="rId245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6D96848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Vì xác suất để trong ba viên vi lấy được có đủ </w:t>
            </w:r>
            <w:r w:rsidRPr="001428A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0" w14:anchorId="3862B706">
                <v:shape id="_x0000_i1161" type="#_x0000_t75" style="width:9pt;height:13.8pt" o:ole="">
                  <v:imagedata r:id="rId51" o:title=""/>
                </v:shape>
                <o:OLEObject Type="Embed" ProgID="Equation.DSMT4" ShapeID="_x0000_i1161" DrawAspect="Content" ObjectID="_1721415551" r:id="rId246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 xml:space="preserve"> màu là </w:t>
            </w:r>
            <w:r w:rsidRPr="001428AA">
              <w:rPr>
                <w:rFonts w:ascii="Times New Roman" w:hAnsi="Times New Roman"/>
                <w:position w:val="-24"/>
                <w:sz w:val="24"/>
                <w:szCs w:val="24"/>
              </w:rPr>
              <w:object w:dxaOrig="435" w:dyaOrig="630" w14:anchorId="3E1435A0">
                <v:shape id="_x0000_i1162" type="#_x0000_t75" style="width:21.6pt;height:31.8pt" o:ole="">
                  <v:imagedata r:id="rId53" o:title=""/>
                </v:shape>
                <o:OLEObject Type="Embed" ProgID="Equation.DSMT4" ShapeID="_x0000_i1162" DrawAspect="Content" ObjectID="_1721415552" r:id="rId247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/>
                <w:position w:val="-30"/>
                <w:sz w:val="24"/>
                <w:szCs w:val="24"/>
              </w:rPr>
              <w:object w:dxaOrig="1410" w:dyaOrig="675" w14:anchorId="285A09CD">
                <v:shape id="_x0000_i1163" type="#_x0000_t75" style="width:70.8pt;height:34.2pt" o:ole="">
                  <v:imagedata r:id="rId248" o:title=""/>
                </v:shape>
                <o:OLEObject Type="Embed" ProgID="Equation.DSMT4" ShapeID="_x0000_i1163" DrawAspect="Content" ObjectID="_1721415553" r:id="rId249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/>
                <w:position w:val="-6"/>
                <w:sz w:val="24"/>
                <w:szCs w:val="24"/>
              </w:rPr>
              <w:object w:dxaOrig="840" w:dyaOrig="270" w14:anchorId="2136CCAD">
                <v:shape id="_x0000_i1164" type="#_x0000_t75" style="width:42pt;height:13.8pt" o:ole="">
                  <v:imagedata r:id="rId250" o:title=""/>
                </v:shape>
                <o:OLEObject Type="Embed" ProgID="Equation.DSMT4" ShapeID="_x0000_i1164" DrawAspect="Content" ObjectID="_1721415554" r:id="rId251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7D82610D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 w14:anchorId="4E56BC19">
                <v:shape id="_x0000_i1165" type="#_x0000_t75" style="width:15pt;height:12pt" o:ole="">
                  <v:imagedata r:id="rId252" o:title=""/>
                </v:shape>
                <o:OLEObject Type="Embed" ProgID="Equation.DSMT4" ShapeID="_x0000_i1165" DrawAspect="Content" ObjectID="_1721415555" r:id="rId253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 xml:space="preserve"> có 5 viên bi đỏ, 3 viên bi xanh và </w:t>
            </w:r>
            <w:r w:rsidRPr="001428AA">
              <w:rPr>
                <w:rFonts w:ascii="Times New Roman" w:hAnsi="Times New Roman"/>
                <w:position w:val="-6"/>
                <w:sz w:val="24"/>
                <w:szCs w:val="24"/>
              </w:rPr>
              <w:object w:dxaOrig="195" w:dyaOrig="270" w14:anchorId="707AEE36">
                <v:shape id="_x0000_i1166" type="#_x0000_t75" style="width:9.6pt;height:13.8pt" o:ole="">
                  <v:imagedata r:id="rId254" o:title=""/>
                </v:shape>
                <o:OLEObject Type="Embed" ProgID="Equation.DSMT4" ShapeID="_x0000_i1166" DrawAspect="Content" ObjectID="_1721415556" r:id="rId255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 xml:space="preserve"> viên bi vàng.</w:t>
            </w:r>
          </w:p>
          <w:p w14:paraId="0DD23A32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Số cách lấy 3 bi bất kì là </w:t>
            </w:r>
            <w:r w:rsidRPr="001428AA">
              <w:rPr>
                <w:rFonts w:ascii="Times New Roman" w:hAnsi="Times New Roman"/>
                <w:position w:val="-12"/>
                <w:sz w:val="24"/>
                <w:szCs w:val="24"/>
              </w:rPr>
              <w:object w:dxaOrig="360" w:dyaOrig="375" w14:anchorId="3711735F">
                <v:shape id="_x0000_i1167" type="#_x0000_t75" style="width:18.6pt;height:19.2pt" o:ole="">
                  <v:imagedata r:id="rId256" o:title=""/>
                </v:shape>
                <o:OLEObject Type="Embed" ProgID="Equation.DSMT4" ShapeID="_x0000_i1167" DrawAspect="Content" ObjectID="_1721415557" r:id="rId257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14:paraId="550F370D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.0</w:t>
            </w:r>
          </w:p>
        </w:tc>
      </w:tr>
      <w:tr w:rsidR="00546646" w:rsidRPr="001428AA" w14:paraId="343658E7" w14:textId="77777777" w:rsidTr="00192BC8">
        <w:tc>
          <w:tcPr>
            <w:tcW w:w="650" w:type="dxa"/>
            <w:vMerge/>
          </w:tcPr>
          <w:p w14:paraId="30E73F02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</w:tcBorders>
          </w:tcPr>
          <w:p w14:paraId="32690BBD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Trường hợp 1: 3 bi lấy ra không có bi đỏ, khi đó số cách lấy là </w:t>
            </w:r>
            <w:r w:rsidRPr="001428AA">
              <w:rPr>
                <w:rFonts w:ascii="Times New Roman" w:hAnsi="Times New Roman"/>
                <w:position w:val="-12"/>
                <w:sz w:val="24"/>
                <w:szCs w:val="24"/>
              </w:rPr>
              <w:object w:dxaOrig="330" w:dyaOrig="375" w14:anchorId="3383D0C4">
                <v:shape id="_x0000_i1168" type="#_x0000_t75" style="width:16.8pt;height:19.2pt" o:ole="">
                  <v:imagedata r:id="rId258" o:title=""/>
                </v:shape>
                <o:OLEObject Type="Embed" ProgID="Equation.DSMT4" ShapeID="_x0000_i1168" DrawAspect="Content" ObjectID="_1721415558" r:id="rId259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2F42D9A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Trường hợp 2: 3 bi lấy ra có 1 bi đỏ, khi đó số cách lấy là </w:t>
            </w:r>
            <w:r w:rsidRPr="001428AA">
              <w:rPr>
                <w:rFonts w:ascii="Times New Roman" w:hAnsi="Times New Roman"/>
                <w:position w:val="-12"/>
                <w:sz w:val="24"/>
                <w:szCs w:val="24"/>
              </w:rPr>
              <w:object w:dxaOrig="600" w:dyaOrig="375" w14:anchorId="62ECAD18">
                <v:shape id="_x0000_i1169" type="#_x0000_t75" style="width:30pt;height:19.2pt" o:ole="">
                  <v:imagedata r:id="rId260" o:title=""/>
                </v:shape>
                <o:OLEObject Type="Embed" ProgID="Equation.DSMT4" ShapeID="_x0000_i1169" DrawAspect="Content" ObjectID="_1721415559" r:id="rId261"/>
              </w:object>
            </w:r>
          </w:p>
          <w:p w14:paraId="6C861B8C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Trường hợp 2: 3 bi lấy ra có 2 bi đỏ, khi đó số cách lấy là </w:t>
            </w:r>
            <w:r w:rsidRPr="001428AA">
              <w:rPr>
                <w:rFonts w:ascii="Times New Roman" w:hAnsi="Times New Roman"/>
                <w:position w:val="-12"/>
                <w:sz w:val="24"/>
                <w:szCs w:val="24"/>
              </w:rPr>
              <w:object w:dxaOrig="600" w:dyaOrig="375" w14:anchorId="2CB94CE8">
                <v:shape id="_x0000_i1170" type="#_x0000_t75" style="width:30pt;height:19.2pt" o:ole="">
                  <v:imagedata r:id="rId262" o:title=""/>
                </v:shape>
                <o:OLEObject Type="Embed" ProgID="Equation.DSMT4" ShapeID="_x0000_i1170" DrawAspect="Content" ObjectID="_1721415560" r:id="rId263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FDBC950" w14:textId="77777777" w:rsidR="00546646" w:rsidRPr="001428AA" w:rsidRDefault="00546646" w:rsidP="00192BC8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8AA">
              <w:rPr>
                <w:rFonts w:ascii="Times New Roman" w:hAnsi="Times New Roman"/>
                <w:sz w:val="24"/>
                <w:szCs w:val="24"/>
              </w:rPr>
              <w:t xml:space="preserve">Vậy xác suất để trong </w:t>
            </w:r>
            <w:r w:rsidRPr="001428AA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0" w14:anchorId="5BC83C4B">
                <v:shape id="_x0000_i1171" type="#_x0000_t75" style="width:9pt;height:13.8pt" o:ole="">
                  <v:imagedata r:id="rId57" o:title=""/>
                </v:shape>
                <o:OLEObject Type="Embed" ProgID="Equation.DSMT4" ShapeID="_x0000_i1171" DrawAspect="Content" ObjectID="_1721415561" r:id="rId264"/>
              </w:object>
            </w:r>
            <w:r w:rsidRPr="001428AA">
              <w:rPr>
                <w:rFonts w:ascii="Times New Roman" w:hAnsi="Times New Roman"/>
                <w:sz w:val="24"/>
                <w:szCs w:val="24"/>
              </w:rPr>
              <w:t xml:space="preserve"> viên bi lấy được có nhiều nhất hai viên bi đỏ là</w:t>
            </w:r>
            <w:r w:rsidRPr="001428AA">
              <w:rPr>
                <w:rFonts w:ascii="Times New Roman" w:eastAsiaTheme="minorHAnsi" w:hAnsi="Times New Roman"/>
                <w:b/>
                <w:position w:val="-24"/>
                <w:sz w:val="24"/>
                <w:szCs w:val="24"/>
                <w:lang w:val="en-US"/>
              </w:rPr>
              <w:object w:dxaOrig="870" w:dyaOrig="630" w14:anchorId="2BBDE52F">
                <v:shape id="_x0000_i1172" type="#_x0000_t75" style="width:44.4pt;height:31.8pt" o:ole="">
                  <v:imagedata r:id="rId265" o:title=""/>
                </v:shape>
                <o:OLEObject Type="Embed" ProgID="Equation.DSMT4" ShapeID="_x0000_i1172" DrawAspect="Content" ObjectID="_1721415562" r:id="rId266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14:paraId="5DC6F1C7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1.5</w:t>
            </w:r>
          </w:p>
        </w:tc>
      </w:tr>
      <w:tr w:rsidR="00546646" w:rsidRPr="001428AA" w14:paraId="74927E34" w14:textId="77777777" w:rsidTr="00192BC8">
        <w:tc>
          <w:tcPr>
            <w:tcW w:w="650" w:type="dxa"/>
            <w:vMerge w:val="restart"/>
          </w:tcPr>
          <w:p w14:paraId="23FD6831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4B92E436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1.5đ</w:t>
            </w: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5D49BF3C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ho các số thực </w:t>
            </w:r>
            <w:r w:rsidRPr="001428AA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fr-FR"/>
              </w:rPr>
              <w:object w:dxaOrig="1160" w:dyaOrig="320" w14:anchorId="2F0E110B">
                <v:shape id="_x0000_i1173" type="#_x0000_t75" style="width:57.6pt;height:16.2pt" o:ole="">
                  <v:imagedata r:id="rId59" o:title=""/>
                </v:shape>
                <o:OLEObject Type="Embed" ProgID="Equation.DSMT4" ShapeID="_x0000_i1173" DrawAspect="Content" ObjectID="_1721415563" r:id="rId267"/>
              </w:object>
            </w:r>
            <w:r w:rsidRPr="001428A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thỏa mãn </w:t>
            </w:r>
            <w:r w:rsidRPr="001428AA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fr-FR"/>
              </w:rPr>
              <w:object w:dxaOrig="1300" w:dyaOrig="320" w14:anchorId="49B0AC16">
                <v:shape id="_x0000_i1174" type="#_x0000_t75" style="width:65.4pt;height:15.6pt" o:ole="">
                  <v:imagedata r:id="rId61" o:title=""/>
                </v:shape>
                <o:OLEObject Type="Embed" ProgID="Equation.DSMT4" ShapeID="_x0000_i1174" DrawAspect="Content" ObjectID="_1721415564" r:id="rId268"/>
              </w:object>
            </w:r>
            <w:r w:rsidRPr="001428A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  Tìm giá trị lớn nhất của biểu thức</w:t>
            </w:r>
          </w:p>
          <w:p w14:paraId="713A55E8" w14:textId="77777777" w:rsidR="00546646" w:rsidRPr="001428AA" w:rsidRDefault="00546646" w:rsidP="00192BC8">
            <w:pPr>
              <w:ind w:firstLine="720"/>
              <w:jc w:val="both"/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b/>
                <w:position w:val="-32"/>
                <w:sz w:val="24"/>
                <w:szCs w:val="24"/>
                <w:lang w:val="fr-FR"/>
              </w:rPr>
              <w:object w:dxaOrig="3820" w:dyaOrig="740" w14:anchorId="19C6A0B6">
                <v:shape id="_x0000_i1175" type="#_x0000_t75" style="width:190.2pt;height:39pt" o:ole="">
                  <v:imagedata r:id="rId63" o:title=""/>
                </v:shape>
                <o:OLEObject Type="Embed" ProgID="Equation.DSMT4" ShapeID="_x0000_i1175" DrawAspect="Content" ObjectID="_1721415565" r:id="rId269"/>
              </w:objec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65FEA1CF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6A2BBF34" w14:textId="77777777" w:rsidTr="00192BC8">
        <w:tc>
          <w:tcPr>
            <w:tcW w:w="650" w:type="dxa"/>
            <w:vMerge/>
          </w:tcPr>
          <w:p w14:paraId="33008255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ed" w:sz="4" w:space="0" w:color="auto"/>
            </w:tcBorders>
          </w:tcPr>
          <w:p w14:paraId="3594D105" w14:textId="77777777" w:rsidR="00546646" w:rsidRPr="001428AA" w:rsidRDefault="00546646" w:rsidP="00192BC8">
            <w:pPr>
              <w:ind w:firstLine="720"/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Lời giải. </w: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Ta có 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 w14:anchorId="74101BFD">
                <v:shape id="_x0000_i1176" type="#_x0000_t75" style="width:65.4pt;height:15.6pt" o:ole="">
                  <v:imagedata r:id="rId270" o:title=""/>
                </v:shape>
                <o:OLEObject Type="Embed" ProgID="Equation.DSMT4" ShapeID="_x0000_i1176" DrawAspect="Content" ObjectID="_1721415566" r:id="rId27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29237400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Đồng thời, do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080" w:dyaOrig="400" w14:anchorId="290EA9C1">
                <v:shape id="_x0000_i1177" type="#_x0000_t75" style="width:253.8pt;height:19.8pt" o:ole="">
                  <v:imagedata r:id="rId272" o:title=""/>
                </v:shape>
                <o:OLEObject Type="Embed" ProgID="Equation.DSMT4" ShapeID="_x0000_i1177" DrawAspect="Content" ObjectID="_1721415567" r:id="rId273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5025ECE8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Do đó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640" w:dyaOrig="440" w14:anchorId="329319DF">
                <v:shape id="_x0000_i1178" type="#_x0000_t75" style="width:331.2pt;height:21.6pt" o:ole="">
                  <v:imagedata r:id="rId274" o:title=""/>
                </v:shape>
                <o:OLEObject Type="Embed" ProgID="Equation.DSMT4" ShapeID="_x0000_i1178" DrawAspect="Content" ObjectID="_1721415568" r:id="rId275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9FE5001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720" w:dyaOrig="440" w14:anchorId="505441CC">
                <v:shape id="_x0000_i1179" type="#_x0000_t75" style="width:186pt;height:21.6pt" o:ole="">
                  <v:imagedata r:id="rId276" o:title=""/>
                </v:shape>
                <o:OLEObject Type="Embed" ProgID="Equation.DSMT4" ShapeID="_x0000_i1179" DrawAspect="Content" ObjectID="_1721415569" r:id="rId277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C501A65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Lại có </w:t>
            </w:r>
            <w:r w:rsidRPr="001428A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480" w:dyaOrig="440" w14:anchorId="4B6D1B61">
                <v:shape id="_x0000_i1180" type="#_x0000_t75" style="width:324pt;height:21.6pt" o:ole="">
                  <v:imagedata r:id="rId278" o:title=""/>
                </v:shape>
                <o:OLEObject Type="Embed" ProgID="Equation.DSMT4" ShapeID="_x0000_i1180" DrawAspect="Content" ObjectID="_1721415570" r:id="rId279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8115AF9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Từ các kết quả trên suy ra </w: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60" w14:anchorId="33C04423">
                <v:shape id="_x0000_i1181" type="#_x0000_t75" style="width:85.8pt;height:33pt" o:ole="">
                  <v:imagedata r:id="rId280" o:title=""/>
                </v:shape>
                <o:OLEObject Type="Embed" ProgID="Equation.DSMT4" ShapeID="_x0000_i1181" DrawAspect="Content" ObjectID="_1721415571" r:id="rId28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14:paraId="4CDBEAD5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14:paraId="2BCCC845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</w:tr>
      <w:tr w:rsidR="00546646" w:rsidRPr="001428AA" w14:paraId="521241EC" w14:textId="77777777" w:rsidTr="00192BC8">
        <w:tc>
          <w:tcPr>
            <w:tcW w:w="650" w:type="dxa"/>
            <w:vMerge/>
          </w:tcPr>
          <w:p w14:paraId="2B531A5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</w:tcBorders>
          </w:tcPr>
          <w:p w14:paraId="2E254289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Khảo sát hàm số </w: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20" w:dyaOrig="660" w14:anchorId="7202BBC4">
                <v:shape id="_x0000_i1182" type="#_x0000_t75" style="width:171pt;height:33pt" o:ole="">
                  <v:imagedata r:id="rId282" o:title=""/>
                </v:shape>
                <o:OLEObject Type="Embed" ProgID="Equation.DSMT4" ShapeID="_x0000_i1182" DrawAspect="Content" ObjectID="_1721415572" r:id="rId283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6764295" w14:textId="77777777" w:rsidR="00546646" w:rsidRPr="001428AA" w:rsidRDefault="00546646" w:rsidP="00192BC8">
            <w:pPr>
              <w:jc w:val="both"/>
              <w:outlineLvl w:val="1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Ta tìm được </w:t>
            </w:r>
            <w:r w:rsidRPr="001428A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60" w:dyaOrig="680" w14:anchorId="6DEA5239">
                <v:shape id="_x0000_i1183" type="#_x0000_t75" style="width:113.4pt;height:34.2pt" o:ole="">
                  <v:imagedata r:id="rId284" o:title=""/>
                </v:shape>
                <o:OLEObject Type="Embed" ProgID="Equation.DSMT4" ShapeID="_x0000_i1183" DrawAspect="Content" ObjectID="_1721415573" r:id="rId285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1E52C89" w14:textId="77777777" w:rsidR="00546646" w:rsidRPr="001428AA" w:rsidRDefault="00546646" w:rsidP="00192BC8">
            <w:pPr>
              <w:ind w:firstLine="720"/>
              <w:jc w:val="both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Hay </w:t>
            </w:r>
            <w:r w:rsidRPr="001428A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980" w:dyaOrig="720" w14:anchorId="51615702">
                <v:shape id="_x0000_i1184" type="#_x0000_t75" style="width:248.4pt;height:36pt" o:ole="">
                  <v:imagedata r:id="rId286" o:title=""/>
                </v:shape>
                <o:OLEObject Type="Embed" ProgID="Equation.DSMT4" ShapeID="_x0000_i1184" DrawAspect="Content" ObjectID="_1721415574" r:id="rId287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14:paraId="2FEA7EE1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2FCE310F" w14:textId="77777777" w:rsidTr="00192BC8">
        <w:tc>
          <w:tcPr>
            <w:tcW w:w="650" w:type="dxa"/>
            <w:vMerge w:val="restart"/>
          </w:tcPr>
          <w:p w14:paraId="2177DFD1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5a</w:t>
            </w:r>
          </w:p>
          <w:p w14:paraId="0ED209AE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2đ</w:t>
            </w: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2ACA06E5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o tứ diện </w:t>
            </w:r>
            <w:r w:rsidRPr="001428AA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20" w:dyaOrig="279" w14:anchorId="1E53BCC6">
                <v:shape id="_x0000_i1185" type="#_x0000_t75" style="width:36pt;height:13.8pt" o:ole="">
                  <v:imagedata r:id="rId65" o:title=""/>
                </v:shape>
                <o:OLEObject Type="Embed" ProgID="Equation.DSMT4" ShapeID="_x0000_i1185" DrawAspect="Content" ObjectID="_1721415575" r:id="rId288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ó </w:t>
            </w:r>
            <w:r w:rsidRPr="001428AA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4080" w:dyaOrig="320" w14:anchorId="0D7DB1A1">
                <v:shape id="_x0000_i1186" type="#_x0000_t75" style="width:204pt;height:16.2pt" o:ole="">
                  <v:imagedata r:id="rId67" o:title=""/>
                </v:shape>
                <o:OLEObject Type="Embed" ProgID="Equation.DSMT4" ShapeID="_x0000_i1186" DrawAspect="Content" ObjectID="_1721415576" r:id="rId289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ặt </w:t>
            </w:r>
            <w:r w:rsidRPr="001428AA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700" w:dyaOrig="320" w14:anchorId="2A141BB9">
                <v:shape id="_x0000_i1187" type="#_x0000_t75" style="width:34.8pt;height:16.2pt" o:ole="">
                  <v:imagedata r:id="rId69" o:title=""/>
                </v:shape>
                <o:OLEObject Type="Embed" ProgID="Equation.DSMT4" ShapeID="_x0000_i1187" DrawAspect="Content" ObjectID="_1721415577" r:id="rId290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lần lượt là góc giữa BC và AD; AC và BD; AB và CD. Chứng minh rằng trong ba số hạng</w:t>
            </w:r>
            <w:r w:rsidRPr="001428AA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2500" w:dyaOrig="360" w14:anchorId="60783E74">
                <v:shape id="_x0000_i1188" type="#_x0000_t75" style="width:124.8pt;height:18.6pt" o:ole="">
                  <v:imagedata r:id="rId71" o:title=""/>
                </v:shape>
                <o:OLEObject Type="Embed" ProgID="Equation.DSMT4" ShapeID="_x0000_i1188" DrawAspect="Content" ObjectID="_1721415578" r:id="rId291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ó một số hạng bằng tổng các số hạng còn lại.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237738E3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33887451" w14:textId="77777777" w:rsidTr="00192BC8">
        <w:tc>
          <w:tcPr>
            <w:tcW w:w="650" w:type="dxa"/>
            <w:vMerge/>
          </w:tcPr>
          <w:p w14:paraId="143CE91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ed" w:sz="4" w:space="0" w:color="auto"/>
            </w:tcBorders>
          </w:tcPr>
          <w:p w14:paraId="7FC5D1C4" w14:textId="77777777" w:rsidR="00546646" w:rsidRPr="001428AA" w:rsidRDefault="00546646" w:rsidP="00192B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</w:p>
          <w:p w14:paraId="630D4CEE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5181444" wp14:editId="77CE3F67">
                  <wp:extent cx="2828925" cy="25101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510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4D22B3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rước hết ta chứng minh </w: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60" w:dyaOrig="720" w14:anchorId="0000D577">
                <v:shape id="_x0000_i1189" type="#_x0000_t75" style="width:182.4pt;height:36pt" o:ole="">
                  <v:imagedata r:id="rId293" o:title=""/>
                </v:shape>
                <o:OLEObject Type="Embed" ProgID="Equation.DSMT4" ShapeID="_x0000_i1189" DrawAspect="Content" ObjectID="_1721415579" r:id="rId294"/>
              </w:object>
            </w:r>
          </w:p>
          <w:p w14:paraId="7A38F781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Thật vậy, </w:t>
            </w:r>
          </w:p>
          <w:p w14:paraId="767BFED4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position w:val="-120"/>
                <w:sz w:val="24"/>
                <w:szCs w:val="24"/>
              </w:rPr>
              <w:object w:dxaOrig="7000" w:dyaOrig="2540" w14:anchorId="3B09EA3B">
                <v:shape id="_x0000_i1190" type="#_x0000_t75" style="width:349.8pt;height:127.2pt" o:ole="">
                  <v:imagedata r:id="rId295" o:title=""/>
                </v:shape>
                <o:OLEObject Type="Embed" ProgID="Equation.DSMT4" ShapeID="_x0000_i1190" DrawAspect="Content" ObjectID="_1721415580" r:id="rId296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14:paraId="0DEC0BAC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.5</w:t>
            </w:r>
          </w:p>
        </w:tc>
      </w:tr>
      <w:tr w:rsidR="00546646" w:rsidRPr="001428AA" w14:paraId="6FF8648B" w14:textId="77777777" w:rsidTr="00192BC8">
        <w:tc>
          <w:tcPr>
            <w:tcW w:w="650" w:type="dxa"/>
            <w:vMerge/>
          </w:tcPr>
          <w:p w14:paraId="14E30F0F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</w:tcBorders>
          </w:tcPr>
          <w:p w14:paraId="65C57ECD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Chứng minh tương tự </w:t>
            </w:r>
            <w:r w:rsidRPr="001428A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620" w:dyaOrig="440" w14:anchorId="066BB587">
                <v:shape id="_x0000_i1191" type="#_x0000_t75" style="width:181.2pt;height:22.2pt" o:ole="">
                  <v:imagedata r:id="rId297" o:title=""/>
                </v:shape>
                <o:OLEObject Type="Embed" ProgID="Equation.DSMT4" ShapeID="_x0000_i1191" DrawAspect="Content" ObjectID="_1721415581" r:id="rId298"/>
              </w:object>
            </w:r>
          </w:p>
          <w:p w14:paraId="649E5BD5" w14:textId="77777777" w:rsidR="00546646" w:rsidRPr="001428AA" w:rsidRDefault="00546646" w:rsidP="00192B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Giả sử </w:t>
            </w:r>
            <w:r w:rsidRPr="001428A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279" w14:anchorId="6D1FA002">
                <v:shape id="_x0000_i1192" type="#_x0000_t75" style="width:45pt;height:13.8pt" o:ole="">
                  <v:imagedata r:id="rId299" o:title=""/>
                </v:shape>
                <o:OLEObject Type="Embed" ProgID="Equation.DSMT4" ShapeID="_x0000_i1192" DrawAspect="Content" ObjectID="_1721415582" r:id="rId300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1428A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780" w:dyaOrig="440" w14:anchorId="714A4DC2">
                <v:shape id="_x0000_i1193" type="#_x0000_t75" style="width:289.2pt;height:22.2pt" o:ole="">
                  <v:imagedata r:id="rId301" o:title=""/>
                </v:shape>
                <o:OLEObject Type="Embed" ProgID="Equation.DSMT4" ShapeID="_x0000_i1193" DrawAspect="Content" ObjectID="_1721415583" r:id="rId302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14:paraId="2A35E0A8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33A5B67A" w14:textId="77777777" w:rsidTr="00192BC8">
        <w:tc>
          <w:tcPr>
            <w:tcW w:w="650" w:type="dxa"/>
            <w:vMerge w:val="restart"/>
          </w:tcPr>
          <w:p w14:paraId="27362EB2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5b</w:t>
            </w:r>
          </w:p>
          <w:p w14:paraId="64AA226D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2đ</w:t>
            </w: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6DF79F8A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o lăng trụ đứng </w:t>
            </w:r>
            <w:r w:rsidRPr="001428AA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1340" w:dyaOrig="279" w14:anchorId="4A95EE02">
                <v:shape id="_x0000_i1194" type="#_x0000_t75" style="width:67.2pt;height:13.8pt" o:ole="">
                  <v:imagedata r:id="rId73" o:title=""/>
                </v:shape>
                <o:OLEObject Type="Embed" ProgID="Equation.DSMT4" ShapeID="_x0000_i1194" DrawAspect="Content" ObjectID="_1721415584" r:id="rId303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ó </w:t>
            </w:r>
            <w:r w:rsidRPr="001428AA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3300" w:dyaOrig="380" w14:anchorId="74D8972B">
                <v:shape id="_x0000_i1195" type="#_x0000_t75" style="width:165pt;height:19.2pt" o:ole="">
                  <v:imagedata r:id="rId75" o:title=""/>
                </v:shape>
                <o:OLEObject Type="Embed" ProgID="Equation.DSMT4" ShapeID="_x0000_i1195" DrawAspect="Content" ObjectID="_1721415585" r:id="rId304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Gọi M là điểm nằm trong tam giác </w:t>
            </w:r>
            <w:r w:rsidRPr="001428AA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820" w:dyaOrig="279" w14:anchorId="342C41A9">
                <v:shape id="_x0000_i1196" type="#_x0000_t75" style="width:40.8pt;height:13.8pt" o:ole="">
                  <v:imagedata r:id="rId77" o:title=""/>
                </v:shape>
                <o:OLEObject Type="Embed" ProgID="Equation.DSMT4" ShapeID="_x0000_i1196" DrawAspect="Content" ObjectID="_1721415586" r:id="rId305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Tìm giá trị nhỏ nhất tổng diện tích các mặt của tứ diện </w:t>
            </w:r>
            <w:r w:rsidRPr="001428AA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40" w:dyaOrig="279" w14:anchorId="20DFBFBF">
                <v:shape id="_x0000_i1197" type="#_x0000_t75" style="width:37.2pt;height:13.8pt" o:ole="">
                  <v:imagedata r:id="rId79" o:title=""/>
                </v:shape>
                <o:OLEObject Type="Embed" ProgID="Equation.DSMT4" ShapeID="_x0000_i1197" DrawAspect="Content" ObjectID="_1721415587" r:id="rId306"/>
              </w:object>
            </w: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4FB05935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3B5B2BA2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25926870" w14:textId="77777777" w:rsidTr="00192BC8">
        <w:tc>
          <w:tcPr>
            <w:tcW w:w="650" w:type="dxa"/>
            <w:vMerge/>
          </w:tcPr>
          <w:p w14:paraId="77562AE0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ed" w:sz="4" w:space="0" w:color="auto"/>
            </w:tcBorders>
          </w:tcPr>
          <w:p w14:paraId="3FB7DB4C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64B945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63564B" wp14:editId="03F2491A">
                  <wp:extent cx="2671763" cy="273210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587" cy="2733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244A8F" w14:textId="77777777" w:rsidR="00546646" w:rsidRPr="004808F7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8F7">
              <w:rPr>
                <w:rFonts w:ascii="Times New Roman" w:hAnsi="Times New Roman" w:cs="Times New Roman"/>
                <w:b/>
                <w:sz w:val="24"/>
                <w:szCs w:val="24"/>
              </w:rPr>
              <w:t>Giải</w:t>
            </w:r>
          </w:p>
          <w:p w14:paraId="354D1628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Gọi H là hình chiếu của M lên mp(ABC)</w:t>
            </w:r>
          </w:p>
          <w:p w14:paraId="6957DDF0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Gọi E,F,K lần lượt là hình chiếu của H lên BC;BA;AC.</w:t>
            </w:r>
          </w:p>
          <w:p w14:paraId="6AEA1F1F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20" w14:anchorId="42CBC393">
                <v:shape id="_x0000_i1198" type="#_x0000_t75" style="width:120pt;height:16.2pt" o:ole="">
                  <v:imagedata r:id="rId308" o:title=""/>
                </v:shape>
                <o:OLEObject Type="Embed" ProgID="Equation.DSMT4" ShapeID="_x0000_i1198" DrawAspect="Content" ObjectID="_1721415588" r:id="rId309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ta có:</w:t>
            </w:r>
          </w:p>
          <w:p w14:paraId="32B8C76C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220" w:dyaOrig="400" w14:anchorId="1E1AB94B">
                <v:shape id="_x0000_i1199" type="#_x0000_t75" style="width:360.6pt;height:19.8pt" o:ole="">
                  <v:imagedata r:id="rId310" o:title=""/>
                </v:shape>
                <o:OLEObject Type="Embed" ProgID="Equation.DSMT4" ShapeID="_x0000_i1199" DrawAspect="Content" ObjectID="_1721415589" r:id="rId31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5C74815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Tổng diện tích các mặt của tứ diện: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14:paraId="79254343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16145413" w14:textId="77777777" w:rsidTr="00192BC8">
        <w:tc>
          <w:tcPr>
            <w:tcW w:w="650" w:type="dxa"/>
            <w:vMerge/>
          </w:tcPr>
          <w:p w14:paraId="7CBD5757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  <w:bottom w:val="dashed" w:sz="4" w:space="0" w:color="auto"/>
            </w:tcBorders>
          </w:tcPr>
          <w:p w14:paraId="06CCAFD3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5440" w:dyaOrig="1719" w14:anchorId="02433264">
                <v:shape id="_x0000_i1200" type="#_x0000_t75" style="width:271.8pt;height:85.8pt" o:ole="">
                  <v:imagedata r:id="rId312" o:title=""/>
                </v:shape>
                <o:OLEObject Type="Embed" ProgID="Equation.DSMT4" ShapeID="_x0000_i1200" DrawAspect="Content" ObjectID="_1721415590" r:id="rId313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</w:tcPr>
          <w:p w14:paraId="7581F802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7391CD62" w14:textId="77777777" w:rsidTr="00192BC8">
        <w:tc>
          <w:tcPr>
            <w:tcW w:w="650" w:type="dxa"/>
            <w:vMerge/>
          </w:tcPr>
          <w:p w14:paraId="24EA0D62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  <w:bottom w:val="dashed" w:sz="4" w:space="0" w:color="auto"/>
            </w:tcBorders>
          </w:tcPr>
          <w:p w14:paraId="42103015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position w:val="-88"/>
                <w:sz w:val="24"/>
                <w:szCs w:val="24"/>
              </w:rPr>
              <w:object w:dxaOrig="6120" w:dyaOrig="1740" w14:anchorId="66F0C605">
                <v:shape id="_x0000_i1201" type="#_x0000_t75" style="width:306.6pt;height:87pt" o:ole="">
                  <v:imagedata r:id="rId314" o:title=""/>
                </v:shape>
                <o:OLEObject Type="Embed" ProgID="Equation.DSMT4" ShapeID="_x0000_i1201" DrawAspect="Content" ObjectID="_1721415591" r:id="rId315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</w:tcPr>
          <w:p w14:paraId="02117A69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1C973F4F" w14:textId="77777777" w:rsidTr="00192BC8">
        <w:tc>
          <w:tcPr>
            <w:tcW w:w="650" w:type="dxa"/>
            <w:vMerge/>
          </w:tcPr>
          <w:p w14:paraId="3B810E22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</w:tcBorders>
          </w:tcPr>
          <w:p w14:paraId="6107FD8D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Do đó, </w:t>
            </w:r>
            <w:r w:rsidRPr="001428AA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880" w:dyaOrig="560" w14:anchorId="3DE9A7A7">
                <v:shape id="_x0000_i1202" type="#_x0000_t75" style="width:2in;height:27.6pt" o:ole="">
                  <v:imagedata r:id="rId316" o:title=""/>
                </v:shape>
                <o:OLEObject Type="Embed" ProgID="Equation.DSMT4" ShapeID="_x0000_i1202" DrawAspect="Content" ObjectID="_1721415592" r:id="rId317"/>
              </w:object>
            </w:r>
          </w:p>
          <w:p w14:paraId="0A96E3D7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Dấu bằng xẩy ra khi: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 w14:anchorId="47D1897C">
                <v:shape id="_x0000_i1203" type="#_x0000_t75" style="width:46.8pt;height:12.6pt" o:ole="">
                  <v:imagedata r:id="rId318" o:title=""/>
                </v:shape>
                <o:OLEObject Type="Embed" ProgID="Equation.DSMT4" ShapeID="_x0000_i1203" DrawAspect="Content" ObjectID="_1721415593" r:id="rId319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9AF6BDF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Vậy giá trị nhỏ nhất của Tổng diện tích các mặt của tứ diện là </w:t>
            </w:r>
            <w:r w:rsidRPr="001428AA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500" w:dyaOrig="560" w14:anchorId="4C942F64">
                <v:shape id="_x0000_i1204" type="#_x0000_t75" style="width:124.8pt;height:27.6pt" o:ole="">
                  <v:imagedata r:id="rId320" o:title=""/>
                </v:shape>
                <o:OLEObject Type="Embed" ProgID="Equation.DSMT4" ShapeID="_x0000_i1204" DrawAspect="Content" ObjectID="_1721415594" r:id="rId32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</w:rPr>
              <w:t xml:space="preserve"> khi M là tâm đường tròn nội tiếp tam giác A’B’C’.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14:paraId="39CA2FC4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546646" w:rsidRPr="001428AA" w14:paraId="719E1B56" w14:textId="77777777" w:rsidTr="00192BC8">
        <w:tc>
          <w:tcPr>
            <w:tcW w:w="650" w:type="dxa"/>
            <w:vMerge w:val="restart"/>
          </w:tcPr>
          <w:p w14:paraId="716469A7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5c</w:t>
            </w:r>
          </w:p>
          <w:p w14:paraId="34360F19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sz w:val="24"/>
                <w:szCs w:val="24"/>
              </w:rPr>
              <w:t>2đ</w:t>
            </w:r>
          </w:p>
        </w:tc>
        <w:tc>
          <w:tcPr>
            <w:tcW w:w="9309" w:type="dxa"/>
            <w:tcBorders>
              <w:bottom w:val="single" w:sz="4" w:space="0" w:color="auto"/>
            </w:tcBorders>
          </w:tcPr>
          <w:p w14:paraId="18EE0D6C" w14:textId="77777777" w:rsidR="00546646" w:rsidRPr="001428AA" w:rsidRDefault="00546646" w:rsidP="00192BC8">
            <w:pPr>
              <w:tabs>
                <w:tab w:val="left" w:pos="992"/>
              </w:tabs>
              <w:spacing w:before="12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Cho hình chóp </w:t>
            </w:r>
            <w:r w:rsidRPr="001428AA">
              <w:rPr>
                <w:rFonts w:ascii="Times New Roman" w:hAnsi="Times New Roman" w:cs="Times New Roman"/>
                <w:b/>
                <w:noProof/>
                <w:position w:val="-6"/>
                <w:sz w:val="24"/>
                <w:szCs w:val="24"/>
              </w:rPr>
              <w:object w:dxaOrig="736" w:dyaOrig="282" w14:anchorId="6BEAE4E5">
                <v:shape id="_x0000_i1205" type="#_x0000_t75" style="width:37.2pt;height:13.8pt" o:ole="">
                  <v:imagedata r:id="rId81" o:title=""/>
                </v:shape>
                <o:OLEObject Type="Embed" ProgID="Equation.DSMT4" ShapeID="_x0000_i1205" DrawAspect="Content" ObjectID="_1721415595" r:id="rId322"/>
              </w:object>
            </w:r>
            <w:r w:rsidRPr="001428AA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có đáy </w:t>
            </w:r>
            <w:r w:rsidRPr="001428A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48" w:dyaOrig="282" w14:anchorId="2D5C0FAA">
                <v:shape id="_x0000_i1206" type="#_x0000_t75" style="width:27.6pt;height:13.8pt" o:ole="">
                  <v:imagedata r:id="rId83" o:title=""/>
                </v:shape>
                <o:OLEObject Type="Embed" ProgID="Equation.DSMT4" ShapeID="_x0000_i1206" DrawAspect="Content" ObjectID="_1721415596" r:id="rId323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tam giác đều cạnh </w:t>
            </w:r>
            <w:r w:rsidRPr="001428AA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41" w:dyaOrig="266" w14:anchorId="3FD1CAF1">
                <v:shape id="_x0000_i1207" type="#_x0000_t75" style="width:7.2pt;height:13.2pt" o:ole="">
                  <v:imagedata r:id="rId85" o:title=""/>
                </v:shape>
                <o:OLEObject Type="Embed" ProgID="Equation.DSMT4" ShapeID="_x0000_i1207" DrawAspect="Content" ObjectID="_1721415597" r:id="rId324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biết khoảng cách từ </w:t>
            </w:r>
            <w:r w:rsidRPr="001428AA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35" w:dyaOrig="266" w14:anchorId="6E6365C0">
                <v:shape id="_x0000_i1208" type="#_x0000_t75" style="width:12pt;height:13.2pt" o:ole="">
                  <v:imagedata r:id="rId87" o:title=""/>
                </v:shape>
                <o:OLEObject Type="Embed" ProgID="Equation.DSMT4" ShapeID="_x0000_i1208" DrawAspect="Content" ObjectID="_1721415598" r:id="rId325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đến </w:t>
            </w:r>
            <w:r w:rsidRPr="001428A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04" w:dyaOrig="407" w14:anchorId="76436DA9">
                <v:shape id="_x0000_i1209" type="#_x0000_t75" style="width:34.8pt;height:20.4pt" o:ole="">
                  <v:imagedata r:id="rId89" o:title=""/>
                </v:shape>
                <o:OLEObject Type="Embed" ProgID="Equation.DSMT4" ShapeID="_x0000_i1209" DrawAspect="Content" ObjectID="_1721415599" r:id="rId326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</w:t>
            </w:r>
            <w:r w:rsidRPr="001428AA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407" w:dyaOrig="689" w14:anchorId="13D2D06D">
                <v:shape id="_x0000_i1210" type="#_x0000_t75" style="width:20.4pt;height:34.2pt" o:ole="">
                  <v:imagedata r:id="rId91" o:title=""/>
                </v:shape>
                <o:OLEObject Type="Embed" ProgID="Equation.DSMT4" ShapeID="_x0000_i1210" DrawAspect="Content" ObjectID="_1721415600" r:id="rId327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từ </w:t>
            </w:r>
            <w:r w:rsidRPr="001428AA">
              <w:rPr>
                <w:rFonts w:ascii="Times New Roman" w:hAnsi="Times New Roman" w:cs="Times New Roman"/>
                <w:b/>
                <w:noProof/>
                <w:position w:val="-4"/>
                <w:sz w:val="24"/>
                <w:szCs w:val="24"/>
              </w:rPr>
              <w:object w:dxaOrig="235" w:dyaOrig="266" w14:anchorId="1992ABF5">
                <v:shape id="_x0000_i1211" type="#_x0000_t75" style="width:12pt;height:13.2pt" o:ole="">
                  <v:imagedata r:id="rId93" o:title=""/>
                </v:shape>
                <o:OLEObject Type="Embed" ProgID="Equation.DSMT4" ShapeID="_x0000_i1211" DrawAspect="Content" ObjectID="_1721415601" r:id="rId328"/>
              </w:object>
            </w:r>
            <w:r w:rsidRPr="001428AA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đến </w:t>
            </w:r>
            <w:r w:rsidRPr="001428A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89" w:dyaOrig="407" w14:anchorId="2ADB9EFC">
                <v:shape id="_x0000_i1212" type="#_x0000_t75" style="width:34.2pt;height:20.4pt" o:ole="">
                  <v:imagedata r:id="rId95" o:title=""/>
                </v:shape>
                <o:OLEObject Type="Embed" ProgID="Equation.DSMT4" ShapeID="_x0000_i1212" DrawAspect="Content" ObjectID="_1721415602" r:id="rId329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</w:t>
            </w:r>
            <w:r w:rsidRPr="001428AA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501" w:dyaOrig="689" w14:anchorId="466F003D">
                <v:shape id="_x0000_i1213" type="#_x0000_t75" style="width:25.2pt;height:34.2pt" o:ole="">
                  <v:imagedata r:id="rId97" o:title=""/>
                </v:shape>
                <o:OLEObject Type="Embed" ProgID="Equation.DSMT4" ShapeID="_x0000_i1213" DrawAspect="Content" ObjectID="_1721415603" r:id="rId330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từ </w:t>
            </w:r>
            <w:r w:rsidRPr="001428A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35" w:dyaOrig="282" w14:anchorId="2B690412">
                <v:shape id="_x0000_i1214" type="#_x0000_t75" style="width:12pt;height:13.8pt" o:ole="">
                  <v:imagedata r:id="rId99" o:title=""/>
                </v:shape>
                <o:OLEObject Type="Embed" ProgID="Equation.DSMT4" ShapeID="_x0000_i1214" DrawAspect="Content" ObjectID="_1721415604" r:id="rId331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đến </w:t>
            </w:r>
            <w:r w:rsidRPr="001428A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89" w:dyaOrig="407" w14:anchorId="76CDED32">
                <v:shape id="_x0000_i1215" type="#_x0000_t75" style="width:34.2pt;height:20.4pt" o:ole="">
                  <v:imagedata r:id="rId101" o:title=""/>
                </v:shape>
                <o:OLEObject Type="Embed" ProgID="Equation.DSMT4" ShapeID="_x0000_i1215" DrawAspect="Content" ObjectID="_1721415605" r:id="rId332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</w:t>
            </w:r>
            <w:r w:rsidRPr="001428AA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532" w:dyaOrig="689" w14:anchorId="55117C04">
                <v:shape id="_x0000_i1216" type="#_x0000_t75" style="width:26.4pt;height:34.2pt" o:ole="">
                  <v:imagedata r:id="rId103" o:title=""/>
                </v:shape>
                <o:OLEObject Type="Embed" ProgID="Equation.DSMT4" ShapeID="_x0000_i1216" DrawAspect="Content" ObjectID="_1721415606" r:id="rId333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và hình chiếu vuông góc của </w:t>
            </w:r>
            <w:r w:rsidRPr="001428A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19" w:dyaOrig="282" w14:anchorId="1ACF922D">
                <v:shape id="_x0000_i1217" type="#_x0000_t75" style="width:10.8pt;height:13.8pt" o:ole="">
                  <v:imagedata r:id="rId105" o:title=""/>
                </v:shape>
                <o:OLEObject Type="Embed" ProgID="Equation.DSMT4" ShapeID="_x0000_i1217" DrawAspect="Content" ObjectID="_1721415607" r:id="rId334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xuống đáy nằm trong tam giác </w:t>
            </w:r>
            <w:r w:rsidRPr="001428A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48" w:dyaOrig="282" w14:anchorId="28279154">
                <v:shape id="_x0000_i1218" type="#_x0000_t75" style="width:27.6pt;height:13.8pt" o:ole="">
                  <v:imagedata r:id="rId83" o:title=""/>
                </v:shape>
                <o:OLEObject Type="Embed" ProgID="Equation.DSMT4" ShapeID="_x0000_i1218" DrawAspect="Content" ObjectID="_1721415608" r:id="rId335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Tính thể tích khối chóp </w:t>
            </w:r>
            <w:r w:rsidRPr="001428A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95" w:dyaOrig="376" w14:anchorId="10FF1A36">
                <v:shape id="_x0000_i1219" type="#_x0000_t75" style="width:30pt;height:19.2pt" o:ole="">
                  <v:imagedata r:id="rId108" o:title=""/>
                </v:shape>
                <o:OLEObject Type="Embed" ProgID="Equation.DSMT4" ShapeID="_x0000_i1219" DrawAspect="Content" ObjectID="_1721415609" r:id="rId336"/>
              </w:object>
            </w: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7F85ABD1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461D6AFC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46646" w:rsidRPr="001428AA" w14:paraId="11825CE5" w14:textId="77777777" w:rsidTr="00192BC8">
        <w:tc>
          <w:tcPr>
            <w:tcW w:w="650" w:type="dxa"/>
            <w:vMerge/>
          </w:tcPr>
          <w:p w14:paraId="598BB19E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bottom w:val="dashed" w:sz="4" w:space="0" w:color="auto"/>
            </w:tcBorders>
          </w:tcPr>
          <w:p w14:paraId="5F29F282" w14:textId="77777777" w:rsidR="00546646" w:rsidRPr="001428AA" w:rsidRDefault="00546646" w:rsidP="00192BC8">
            <w:pPr>
              <w:spacing w:before="120"/>
              <w:ind w:left="992"/>
              <w:jc w:val="center"/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t>Lời giải</w:t>
            </w:r>
          </w:p>
          <w:p w14:paraId="67494595" w14:textId="77777777" w:rsidR="00546646" w:rsidRPr="001428AA" w:rsidRDefault="00546646" w:rsidP="00192BC8">
            <w:pPr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0EB135C" wp14:editId="55526AA4">
                  <wp:extent cx="3040380" cy="2865120"/>
                  <wp:effectExtent l="0" t="0" r="0" b="0"/>
                  <wp:docPr id="2077613055" name="Picture 20776130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0380" cy="286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FF559A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Gọi </w:t>
            </w:r>
            <w:r w:rsidRPr="001428AA">
              <w:rPr>
                <w:rFonts w:ascii="Times New Roman" w:hAnsi="Times New Roman" w:cs="Times New Roman"/>
                <w:b/>
                <w:noProof/>
                <w:position w:val="-10"/>
                <w:sz w:val="24"/>
                <w:szCs w:val="24"/>
              </w:rPr>
              <w:object w:dxaOrig="861" w:dyaOrig="313" w14:anchorId="259D432A">
                <v:shape id="_x0000_i1220" type="#_x0000_t75" style="width:43.2pt;height:15.6pt" o:ole="">
                  <v:imagedata r:id="rId338" o:title=""/>
                </v:shape>
                <o:OLEObject Type="Embed" ProgID="Equation.DSMT4" ShapeID="_x0000_i1220" DrawAspect="Content" ObjectID="_1721415610" r:id="rId339"/>
              </w:object>
            </w:r>
            <w:r w:rsidRPr="001428AA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lần lượt là hình chiếu của </w:t>
            </w:r>
            <w:r w:rsidRPr="001428AA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82" w:dyaOrig="266" w14:anchorId="1D2668EB">
                <v:shape id="_x0000_i1221" type="#_x0000_t75" style="width:13.8pt;height:13.2pt" o:ole="">
                  <v:imagedata r:id="rId340" o:title=""/>
                </v:shape>
                <o:OLEObject Type="Embed" ProgID="Equation.DSMT4" ShapeID="_x0000_i1221" DrawAspect="Content" ObjectID="_1721415611" r:id="rId341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ên các cạnh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252" w:dyaOrig="313" w14:anchorId="6593BDDC">
                <v:shape id="_x0000_i1222" type="#_x0000_t75" style="width:62.4pt;height:15.6pt" o:ole="">
                  <v:imagedata r:id="rId342" o:title=""/>
                </v:shape>
                <o:OLEObject Type="Embed" ProgID="Equation.DSMT4" ShapeID="_x0000_i1222" DrawAspect="Content" ObjectID="_1721415612" r:id="rId343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14:paraId="5E839AB5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Đặt </w: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3303" w:dyaOrig="689" w14:anchorId="6FE78D7E">
                <v:shape id="_x0000_i1223" type="#_x0000_t75" style="width:165pt;height:34.2pt" o:ole="">
                  <v:imagedata r:id="rId344" o:title=""/>
                </v:shape>
                <o:OLEObject Type="Embed" ProgID="Equation.DSMT4" ShapeID="_x0000_i1223" DrawAspect="Content" ObjectID="_1721415613" r:id="rId345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14:paraId="79D30092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 </w:t>
            </w:r>
            <w:r w:rsidRPr="001428AA">
              <w:rPr>
                <w:rFonts w:ascii="Times New Roman" w:hAnsi="Times New Roman" w:cs="Times New Roman"/>
                <w:position w:val="-34"/>
                <w:sz w:val="24"/>
                <w:szCs w:val="24"/>
                <w:lang w:val="fr-FR"/>
              </w:rPr>
              <w:object w:dxaOrig="5460" w:dyaOrig="780" w14:anchorId="212BFC2F">
                <v:shape id="_x0000_i1224" type="#_x0000_t75" style="width:272.4pt;height:38.4pt" o:ole="">
                  <v:imagedata r:id="rId346" o:title=""/>
                </v:shape>
                <o:OLEObject Type="Embed" ProgID="Equation.DSMT4" ShapeID="_x0000_i1224" DrawAspect="Content" ObjectID="_1721415614" r:id="rId347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14:paraId="2EC9DF25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</w:tr>
      <w:tr w:rsidR="00546646" w:rsidRPr="001428AA" w14:paraId="10C8B0E5" w14:textId="77777777" w:rsidTr="00192BC8">
        <w:tc>
          <w:tcPr>
            <w:tcW w:w="650" w:type="dxa"/>
            <w:vMerge/>
          </w:tcPr>
          <w:p w14:paraId="5132777C" w14:textId="77777777" w:rsidR="00546646" w:rsidRPr="001428AA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9" w:type="dxa"/>
            <w:tcBorders>
              <w:top w:val="dashed" w:sz="4" w:space="0" w:color="auto"/>
            </w:tcBorders>
          </w:tcPr>
          <w:p w14:paraId="181EB607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ương tự, tính được </w:t>
            </w:r>
            <w:r w:rsidRPr="001428AA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800" w:dyaOrig="313" w14:anchorId="2F764FA5">
                <v:shape id="_x0000_i1225" type="#_x0000_t75" style="width:90.6pt;height:15.6pt" o:ole="">
                  <v:imagedata r:id="rId348" o:title=""/>
                </v:shape>
                <o:OLEObject Type="Embed" ProgID="Equation.DSMT4" ShapeID="_x0000_i1225" DrawAspect="Content" ObjectID="_1721415615" r:id="rId349"/>
              </w:object>
            </w:r>
          </w:p>
          <w:p w14:paraId="6D39E62F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position w:val="-8"/>
                <w:sz w:val="24"/>
                <w:szCs w:val="24"/>
                <w:lang w:val="fr-FR"/>
              </w:rPr>
              <w:object w:dxaOrig="2645" w:dyaOrig="407" w14:anchorId="68DA4C19">
                <v:shape id="_x0000_i1226" type="#_x0000_t75" style="width:132.6pt;height:20.4pt" o:ole="">
                  <v:imagedata r:id="rId350" o:title=""/>
                </v:shape>
                <o:OLEObject Type="Embed" ProgID="Equation.DSMT4" ShapeID="_x0000_i1226" DrawAspect="Content" ObjectID="_1721415616" r:id="rId351"/>
              </w:object>
            </w:r>
          </w:p>
          <w:p w14:paraId="61408964" w14:textId="77777777" w:rsidR="00546646" w:rsidRPr="001428AA" w:rsidRDefault="00546646" w:rsidP="00192BC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 </w: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4696" w:dyaOrig="610" w14:anchorId="19A64F26">
                <v:shape id="_x0000_i1227" type="#_x0000_t75" style="width:235.2pt;height:30.6pt" o:ole="">
                  <v:imagedata r:id="rId352" o:title=""/>
                </v:shape>
                <o:OLEObject Type="Embed" ProgID="Equation.DSMT4" ShapeID="_x0000_i1227" DrawAspect="Content" ObjectID="_1721415617" r:id="rId353"/>
              </w:objec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2254" w:dyaOrig="689" w14:anchorId="1C372625">
                <v:shape id="_x0000_i1228" type="#_x0000_t75" style="width:112.2pt;height:34.2pt" o:ole="">
                  <v:imagedata r:id="rId354" o:title=""/>
                </v:shape>
                <o:OLEObject Type="Embed" ProgID="Equation.DSMT4" ShapeID="_x0000_i1228" DrawAspect="Content" ObjectID="_1721415618" r:id="rId355"/>
              </w:object>
            </w:r>
          </w:p>
          <w:p w14:paraId="03E3A5F6" w14:textId="77777777" w:rsidR="00546646" w:rsidRPr="001428AA" w:rsidRDefault="00546646" w:rsidP="00192BC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ậy </w:t>
            </w:r>
            <w:r w:rsidRPr="001428AA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2129" w:dyaOrig="689" w14:anchorId="0ABF1BE8">
                <v:shape id="_x0000_i1229" type="#_x0000_t75" style="width:106.2pt;height:34.2pt" o:ole="">
                  <v:imagedata r:id="rId356" o:title=""/>
                </v:shape>
                <o:OLEObject Type="Embed" ProgID="Equation.DSMT4" ShapeID="_x0000_i1229" DrawAspect="Content" ObjectID="_1721415619" r:id="rId357"/>
              </w:object>
            </w:r>
            <w:r w:rsidRPr="001428A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14:paraId="4F627FAB" w14:textId="77777777" w:rsidR="00546646" w:rsidRPr="00D46869" w:rsidRDefault="00546646" w:rsidP="00192BC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6869">
              <w:rPr>
                <w:rFonts w:ascii="Times New Roman" w:hAnsi="Times New Roman" w:cs="Times New Roman"/>
                <w:b/>
                <w:sz w:val="24"/>
                <w:szCs w:val="24"/>
              </w:rPr>
              <w:t>1.0</w:t>
            </w:r>
          </w:p>
        </w:tc>
      </w:tr>
    </w:tbl>
    <w:p w14:paraId="7E36F8A3" w14:textId="77777777" w:rsidR="00546646" w:rsidRPr="001428AA" w:rsidRDefault="00546646" w:rsidP="00546646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7A329650" w14:textId="77777777" w:rsidR="004D73D2" w:rsidRDefault="004D73D2"/>
    <w:sectPr w:rsidR="004D73D2" w:rsidSect="001D128D">
      <w:pgSz w:w="11907" w:h="16840" w:code="9"/>
      <w:pgMar w:top="709" w:right="850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15E95"/>
    <w:multiLevelType w:val="hybridMultilevel"/>
    <w:tmpl w:val="B7385A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0F6EFA"/>
    <w:multiLevelType w:val="hybridMultilevel"/>
    <w:tmpl w:val="93C202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71F1A"/>
    <w:multiLevelType w:val="hybridMultilevel"/>
    <w:tmpl w:val="141257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22A55"/>
    <w:multiLevelType w:val="hybridMultilevel"/>
    <w:tmpl w:val="6910E7B6"/>
    <w:lvl w:ilvl="0" w:tplc="042A0009">
      <w:start w:val="1"/>
      <w:numFmt w:val="bullet"/>
      <w:lvlText w:val=""/>
      <w:lvlJc w:val="left"/>
      <w:pPr>
        <w:ind w:left="4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15315EA"/>
    <w:multiLevelType w:val="hybridMultilevel"/>
    <w:tmpl w:val="CDC803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ED6B7F"/>
    <w:multiLevelType w:val="hybridMultilevel"/>
    <w:tmpl w:val="A98273A0"/>
    <w:lvl w:ilvl="0" w:tplc="84DA25B2">
      <w:start w:val="1"/>
      <w:numFmt w:val="bullet"/>
      <w:lvlText w:val="-"/>
      <w:lvlJc w:val="left"/>
      <w:pPr>
        <w:ind w:left="135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6" w15:restartNumberingAfterBreak="0">
    <w:nsid w:val="2DDF7604"/>
    <w:multiLevelType w:val="hybridMultilevel"/>
    <w:tmpl w:val="9B246266"/>
    <w:lvl w:ilvl="0" w:tplc="5780539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2F222C"/>
    <w:multiLevelType w:val="hybridMultilevel"/>
    <w:tmpl w:val="4496B0F2"/>
    <w:lvl w:ilvl="0" w:tplc="D33418B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151D37"/>
    <w:multiLevelType w:val="hybridMultilevel"/>
    <w:tmpl w:val="209C85D0"/>
    <w:lvl w:ilvl="0" w:tplc="E4B0E3C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44107F"/>
    <w:multiLevelType w:val="hybridMultilevel"/>
    <w:tmpl w:val="80827D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636028"/>
    <w:multiLevelType w:val="hybridMultilevel"/>
    <w:tmpl w:val="409027DA"/>
    <w:lvl w:ilvl="0" w:tplc="C8D427F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9789728">
    <w:abstractNumId w:val="2"/>
  </w:num>
  <w:num w:numId="2" w16cid:durableId="670182186">
    <w:abstractNumId w:val="7"/>
  </w:num>
  <w:num w:numId="3" w16cid:durableId="350571065">
    <w:abstractNumId w:val="4"/>
  </w:num>
  <w:num w:numId="4" w16cid:durableId="997349067">
    <w:abstractNumId w:val="6"/>
  </w:num>
  <w:num w:numId="5" w16cid:durableId="1880431992">
    <w:abstractNumId w:val="3"/>
  </w:num>
  <w:num w:numId="6" w16cid:durableId="1154221262">
    <w:abstractNumId w:val="0"/>
  </w:num>
  <w:num w:numId="7" w16cid:durableId="222301351">
    <w:abstractNumId w:val="9"/>
  </w:num>
  <w:num w:numId="8" w16cid:durableId="345248513">
    <w:abstractNumId w:val="10"/>
  </w:num>
  <w:num w:numId="9" w16cid:durableId="1360080485">
    <w:abstractNumId w:val="8"/>
  </w:num>
  <w:num w:numId="10" w16cid:durableId="439304448">
    <w:abstractNumId w:val="1"/>
  </w:num>
  <w:num w:numId="11" w16cid:durableId="158638077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6646"/>
    <w:rsid w:val="004D73D2"/>
    <w:rsid w:val="00546646"/>
    <w:rsid w:val="00A42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9C6F24"/>
  <w15:chartTrackingRefBased/>
  <w15:docId w15:val="{92771E3B-A00B-4B1F-9E3F-96AE6CB48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46646"/>
    <w:pPr>
      <w:spacing w:after="0"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46646"/>
    <w:pPr>
      <w:ind w:left="720"/>
      <w:contextualSpacing/>
    </w:pPr>
    <w:rPr>
      <w:rFonts w:asciiTheme="minorHAnsi" w:hAnsiTheme="minorHAnsi" w:cstheme="minorBidi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46646"/>
    <w:rPr>
      <w:rFonts w:asciiTheme="minorHAnsi" w:hAnsiTheme="minorHAnsi" w:cstheme="minorBidi"/>
      <w:sz w:val="22"/>
    </w:rPr>
  </w:style>
  <w:style w:type="paragraph" w:customStyle="1" w:styleId="Normal0">
    <w:name w:val="Normal_0"/>
    <w:qFormat/>
    <w:rsid w:val="00546646"/>
    <w:pPr>
      <w:widowControl w:val="0"/>
      <w:spacing w:after="0" w:line="240" w:lineRule="auto"/>
    </w:pPr>
    <w:rPr>
      <w:rFonts w:ascii="Calibri" w:eastAsia="Calibri" w:hAnsi="Calibri"/>
      <w:noProof/>
      <w:sz w:val="20"/>
      <w:szCs w:val="20"/>
      <w:lang w:val="vi-VN"/>
    </w:rPr>
  </w:style>
  <w:style w:type="paragraph" w:customStyle="1" w:styleId="Normal019">
    <w:name w:val="Normal_0_19"/>
    <w:qFormat/>
    <w:rsid w:val="00546646"/>
    <w:pPr>
      <w:spacing w:after="0" w:line="240" w:lineRule="auto"/>
    </w:pPr>
    <w:rPr>
      <w:rFonts w:eastAsia="Calibri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6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66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28.wmf"/><Relationship Id="rId303" Type="http://schemas.openxmlformats.org/officeDocument/2006/relationships/oleObject" Target="embeddings/oleObject17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image" Target="media/image74.png"/><Relationship Id="rId324" Type="http://schemas.openxmlformats.org/officeDocument/2006/relationships/oleObject" Target="embeddings/oleObject183.bin"/><Relationship Id="rId345" Type="http://schemas.openxmlformats.org/officeDocument/2006/relationships/oleObject" Target="embeddings/oleObject199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50.bin"/><Relationship Id="rId289" Type="http://schemas.openxmlformats.org/officeDocument/2006/relationships/oleObject" Target="embeddings/oleObject16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4.wmf"/><Relationship Id="rId335" Type="http://schemas.openxmlformats.org/officeDocument/2006/relationships/oleObject" Target="embeddings/oleObject194.bin"/><Relationship Id="rId356" Type="http://schemas.openxmlformats.org/officeDocument/2006/relationships/image" Target="media/image148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30.bin"/><Relationship Id="rId258" Type="http://schemas.openxmlformats.org/officeDocument/2006/relationships/image" Target="media/image111.wmf"/><Relationship Id="rId279" Type="http://schemas.openxmlformats.org/officeDocument/2006/relationships/oleObject" Target="embeddings/oleObject15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1.bin"/><Relationship Id="rId325" Type="http://schemas.openxmlformats.org/officeDocument/2006/relationships/oleObject" Target="embeddings/oleObject184.bin"/><Relationship Id="rId346" Type="http://schemas.openxmlformats.org/officeDocument/2006/relationships/image" Target="media/image143.wmf"/><Relationship Id="rId85" Type="http://schemas.openxmlformats.org/officeDocument/2006/relationships/image" Target="media/image41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101.wmf"/><Relationship Id="rId248" Type="http://schemas.openxmlformats.org/officeDocument/2006/relationships/image" Target="media/image106.wmf"/><Relationship Id="rId269" Type="http://schemas.openxmlformats.org/officeDocument/2006/relationships/oleObject" Target="embeddings/oleObject15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0.wmf"/><Relationship Id="rId315" Type="http://schemas.openxmlformats.org/officeDocument/2006/relationships/oleObject" Target="embeddings/oleObject177.bin"/><Relationship Id="rId336" Type="http://schemas.openxmlformats.org/officeDocument/2006/relationships/oleObject" Target="embeddings/oleObject195.bin"/><Relationship Id="rId357" Type="http://schemas.openxmlformats.org/officeDocument/2006/relationships/oleObject" Target="embeddings/oleObject20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7.bin"/><Relationship Id="rId217" Type="http://schemas.openxmlformats.org/officeDocument/2006/relationships/image" Target="media/image9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59" Type="http://schemas.openxmlformats.org/officeDocument/2006/relationships/oleObject" Target="embeddings/oleObject144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15.wmf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2.bin"/><Relationship Id="rId326" Type="http://schemas.openxmlformats.org/officeDocument/2006/relationships/oleObject" Target="embeddings/oleObject185.bin"/><Relationship Id="rId347" Type="http://schemas.openxmlformats.org/officeDocument/2006/relationships/oleObject" Target="embeddings/oleObject20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2.wmf"/><Relationship Id="rId281" Type="http://schemas.openxmlformats.org/officeDocument/2006/relationships/oleObject" Target="embeddings/oleObject157.bin"/><Relationship Id="rId316" Type="http://schemas.openxmlformats.org/officeDocument/2006/relationships/image" Target="media/image135.wmf"/><Relationship Id="rId337" Type="http://schemas.openxmlformats.org/officeDocument/2006/relationships/image" Target="media/image138.png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358" Type="http://schemas.openxmlformats.org/officeDocument/2006/relationships/fontTable" Target="fontTable.xml"/><Relationship Id="rId7" Type="http://schemas.openxmlformats.org/officeDocument/2006/relationships/image" Target="media/image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2.bin"/><Relationship Id="rId250" Type="http://schemas.openxmlformats.org/officeDocument/2006/relationships/image" Target="media/image107.wmf"/><Relationship Id="rId271" Type="http://schemas.openxmlformats.org/officeDocument/2006/relationships/oleObject" Target="embeddings/oleObject152.bin"/><Relationship Id="rId292" Type="http://schemas.openxmlformats.org/officeDocument/2006/relationships/image" Target="media/image124.emf"/><Relationship Id="rId306" Type="http://schemas.openxmlformats.org/officeDocument/2006/relationships/oleObject" Target="embeddings/oleObject17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6.bin"/><Relationship Id="rId348" Type="http://schemas.openxmlformats.org/officeDocument/2006/relationships/image" Target="media/image144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2.wmf"/><Relationship Id="rId240" Type="http://schemas.openxmlformats.org/officeDocument/2006/relationships/oleObject" Target="embeddings/oleObject133.bin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1.wmf"/><Relationship Id="rId317" Type="http://schemas.openxmlformats.org/officeDocument/2006/relationships/oleObject" Target="embeddings/oleObject178.bin"/><Relationship Id="rId338" Type="http://schemas.openxmlformats.org/officeDocument/2006/relationships/image" Target="media/image139.wmf"/><Relationship Id="rId359" Type="http://schemas.openxmlformats.org/officeDocument/2006/relationships/theme" Target="theme/theme1.xml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7.wmf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4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16.wmf"/><Relationship Id="rId293" Type="http://schemas.openxmlformats.org/officeDocument/2006/relationships/image" Target="media/image125.wmf"/><Relationship Id="rId307" Type="http://schemas.openxmlformats.org/officeDocument/2006/relationships/image" Target="media/image130.emf"/><Relationship Id="rId328" Type="http://schemas.openxmlformats.org/officeDocument/2006/relationships/oleObject" Target="embeddings/oleObject187.bin"/><Relationship Id="rId349" Type="http://schemas.openxmlformats.org/officeDocument/2006/relationships/oleObject" Target="embeddings/oleObject20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19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34.bin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8.bin"/><Relationship Id="rId313" Type="http://schemas.openxmlformats.org/officeDocument/2006/relationships/oleObject" Target="embeddings/oleObject176.bin"/><Relationship Id="rId318" Type="http://schemas.openxmlformats.org/officeDocument/2006/relationships/image" Target="media/image136.wmf"/><Relationship Id="rId339" Type="http://schemas.openxmlformats.org/officeDocument/2006/relationships/oleObject" Target="embeddings/oleObject19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oleObject" Target="embeddings/oleObject100.bin"/><Relationship Id="rId334" Type="http://schemas.openxmlformats.org/officeDocument/2006/relationships/oleObject" Target="embeddings/oleObject193.bin"/><Relationship Id="rId350" Type="http://schemas.openxmlformats.org/officeDocument/2006/relationships/image" Target="media/image145.wmf"/><Relationship Id="rId355" Type="http://schemas.openxmlformats.org/officeDocument/2006/relationships/oleObject" Target="embeddings/oleObject20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4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9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3.wmf"/><Relationship Id="rId252" Type="http://schemas.openxmlformats.org/officeDocument/2006/relationships/image" Target="media/image108.wmf"/><Relationship Id="rId273" Type="http://schemas.openxmlformats.org/officeDocument/2006/relationships/oleObject" Target="embeddings/oleObject153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31.wmf"/><Relationship Id="rId329" Type="http://schemas.openxmlformats.org/officeDocument/2006/relationships/oleObject" Target="embeddings/oleObject18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40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6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89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202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7.wmf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320" Type="http://schemas.openxmlformats.org/officeDocument/2006/relationships/image" Target="media/image13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6.wmf"/><Relationship Id="rId341" Type="http://schemas.openxmlformats.org/officeDocument/2006/relationships/oleObject" Target="embeddings/oleObject197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3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90.bin"/><Relationship Id="rId352" Type="http://schemas.openxmlformats.org/officeDocument/2006/relationships/image" Target="media/image14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0.bin"/><Relationship Id="rId342" Type="http://schemas.openxmlformats.org/officeDocument/2006/relationships/image" Target="media/image141.wmf"/><Relationship Id="rId202" Type="http://schemas.openxmlformats.org/officeDocument/2006/relationships/oleObject" Target="embeddings/oleObject110.bin"/><Relationship Id="rId223" Type="http://schemas.openxmlformats.org/officeDocument/2006/relationships/image" Target="media/image99.wmf"/><Relationship Id="rId244" Type="http://schemas.openxmlformats.org/officeDocument/2006/relationships/image" Target="media/image10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14.wmf"/><Relationship Id="rId286" Type="http://schemas.openxmlformats.org/officeDocument/2006/relationships/image" Target="media/image12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5.bin"/><Relationship Id="rId332" Type="http://schemas.openxmlformats.org/officeDocument/2006/relationships/oleObject" Target="embeddings/oleObject191.bin"/><Relationship Id="rId353" Type="http://schemas.openxmlformats.org/officeDocument/2006/relationships/oleObject" Target="embeddings/oleObject20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8.wmf"/><Relationship Id="rId297" Type="http://schemas.openxmlformats.org/officeDocument/2006/relationships/image" Target="media/image12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29.wmf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19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33.wmf"/><Relationship Id="rId333" Type="http://schemas.openxmlformats.org/officeDocument/2006/relationships/oleObject" Target="embeddings/oleObject192.bin"/><Relationship Id="rId354" Type="http://schemas.openxmlformats.org/officeDocument/2006/relationships/image" Target="media/image14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67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9.bin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466</Words>
  <Characters>8361</Characters>
  <DocSecurity>0</DocSecurity>
  <Lines>69</Lines>
  <Paragraphs>19</Paragraphs>
  <ScaleCrop>false</ScaleCrop>
  <Company/>
  <LinksUpToDate>false</LinksUpToDate>
  <CharactersWithSpaces>9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07T14:08:00Z</dcterms:created>
  <dcterms:modified xsi:type="dcterms:W3CDTF">2022-08-07T14:09:00Z</dcterms:modified>
</cp:coreProperties>
</file>